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5D53DCC" w14:textId="455260CD" w:rsidR="00BD5319" w:rsidRPr="00BD5319" w:rsidRDefault="000B113B" w:rsidP="00BD5319">
      <w:pPr>
        <w:ind w:left="920" w:firstLineChars="0" w:hanging="360"/>
        <w:jc w:val="center"/>
        <w:rPr>
          <w:rFonts w:ascii="黑体" w:eastAsia="黑体" w:hAnsi="黑体"/>
          <w:sz w:val="32"/>
          <w:szCs w:val="32"/>
        </w:rPr>
      </w:pPr>
      <w:r>
        <w:rPr>
          <w:rFonts w:ascii="黑体" w:eastAsia="黑体" w:hAnsi="黑体" w:hint="eastAsia"/>
          <w:sz w:val="32"/>
          <w:szCs w:val="32"/>
        </w:rPr>
        <w:t>无向</w:t>
      </w:r>
      <w:r w:rsidR="00BD5319" w:rsidRPr="00BD5319">
        <w:rPr>
          <w:rFonts w:ascii="黑体" w:eastAsia="黑体" w:hAnsi="黑体" w:hint="eastAsia"/>
          <w:sz w:val="32"/>
          <w:szCs w:val="32"/>
        </w:rPr>
        <w:t>图有关的定理</w:t>
      </w:r>
    </w:p>
    <w:p w14:paraId="79DEC9B0" w14:textId="7D22EFBD" w:rsidR="00FF6890" w:rsidRDefault="00687A50" w:rsidP="006F0A21">
      <w:pPr>
        <w:pStyle w:val="af0"/>
        <w:numPr>
          <w:ilvl w:val="0"/>
          <w:numId w:val="1"/>
        </w:numPr>
      </w:pPr>
      <w:r>
        <w:rPr>
          <w:rFonts w:hint="eastAsia"/>
        </w:rPr>
        <w:t>握手定理</w:t>
      </w:r>
    </w:p>
    <w:p w14:paraId="1C83831F" w14:textId="77777777" w:rsidR="00687A50" w:rsidRDefault="00687A50" w:rsidP="006F0A21">
      <w:pPr>
        <w:pStyle w:val="af0"/>
      </w:pPr>
      <w:r w:rsidRPr="00687A50">
        <w:rPr>
          <w:rFonts w:hint="eastAsia"/>
        </w:rPr>
        <w:t>设</w:t>
      </w:r>
      <w:r w:rsidRPr="00687A50">
        <w:t>G</w:t>
      </w:r>
      <w:r w:rsidRPr="00687A50">
        <w:t>是一个</w:t>
      </w:r>
      <w:r w:rsidRPr="00687A50">
        <w:t>(</w:t>
      </w:r>
      <w:proofErr w:type="spellStart"/>
      <w:r w:rsidRPr="00687A50">
        <w:t>p,q</w:t>
      </w:r>
      <w:proofErr w:type="spellEnd"/>
      <w:r w:rsidRPr="00687A50">
        <w:t>)</w:t>
      </w:r>
      <w:r w:rsidRPr="00687A50">
        <w:t>图</w:t>
      </w:r>
      <w:r w:rsidRPr="00687A50">
        <w:t>,</w:t>
      </w:r>
      <w:r w:rsidRPr="00687A50">
        <w:t>它的结点集合</w:t>
      </w:r>
      <w:r w:rsidRPr="00687A50">
        <w:t>,</w:t>
      </w:r>
      <w:r w:rsidRPr="00687A50">
        <w:t>则</w:t>
      </w:r>
      <w:r>
        <w:rPr>
          <w:rFonts w:hint="eastAsia"/>
        </w:rPr>
        <w:t>：</w:t>
      </w:r>
    </w:p>
    <w:p w14:paraId="7C49F0A2" w14:textId="77777777" w:rsidR="00687A50" w:rsidRDefault="00687A50" w:rsidP="006F0A21">
      <w:pPr>
        <w:pStyle w:val="af0"/>
      </w:pPr>
      <w:r w:rsidRPr="00687A50">
        <w:object w:dxaOrig="1300" w:dyaOrig="540" w14:anchorId="41EC2CE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pt;height:25.5pt" o:ole="">
            <v:imagedata r:id="rId7" o:title=""/>
          </v:shape>
          <o:OLEObject Type="Embed" ProgID="Equation.DSMT4" ShapeID="_x0000_i1025" DrawAspect="Content" ObjectID="_1738213729" r:id="rId8"/>
        </w:object>
      </w:r>
    </w:p>
    <w:p w14:paraId="11218484" w14:textId="30ADE3A9" w:rsidR="00F44756" w:rsidRDefault="00F44756" w:rsidP="006F0A21">
      <w:pPr>
        <w:pStyle w:val="af0"/>
        <w:numPr>
          <w:ilvl w:val="0"/>
          <w:numId w:val="1"/>
        </w:numPr>
      </w:pPr>
      <w:r>
        <w:rPr>
          <w:rFonts w:hint="eastAsia"/>
        </w:rPr>
        <w:t>二部图的充要条件</w:t>
      </w:r>
    </w:p>
    <w:p w14:paraId="1A03A6C9" w14:textId="4075AAB6" w:rsidR="00F44756" w:rsidRDefault="00F44756" w:rsidP="006F0A21">
      <w:pPr>
        <w:pStyle w:val="af0"/>
      </w:pPr>
      <w:r w:rsidRPr="00F44756">
        <w:rPr>
          <w:rFonts w:hint="eastAsia"/>
        </w:rPr>
        <w:t>无向图</w:t>
      </w:r>
      <w:r w:rsidRPr="00F44756">
        <w:t>G=&lt;V,E&gt;</w:t>
      </w:r>
      <w:r w:rsidRPr="00F44756">
        <w:t>为二部图的充要条件为</w:t>
      </w:r>
      <w:r w:rsidRPr="00F44756">
        <w:t>G</w:t>
      </w:r>
      <w:r w:rsidRPr="00F44756">
        <w:t>中所有回路的长度均为偶数。</w:t>
      </w:r>
    </w:p>
    <w:p w14:paraId="6EECEB30" w14:textId="6932869E" w:rsidR="00F44756" w:rsidRDefault="00F44756" w:rsidP="006F0A21">
      <w:pPr>
        <w:pStyle w:val="af0"/>
        <w:numPr>
          <w:ilvl w:val="0"/>
          <w:numId w:val="1"/>
        </w:numPr>
      </w:pPr>
      <w:r>
        <w:rPr>
          <w:rFonts w:hint="eastAsia"/>
        </w:rPr>
        <w:t>自补图的阶数</w:t>
      </w:r>
    </w:p>
    <w:p w14:paraId="5263445F" w14:textId="21A9B4D6" w:rsidR="00F44756" w:rsidRDefault="00F44756" w:rsidP="006F0A21">
      <w:pPr>
        <w:pStyle w:val="af0"/>
      </w:pPr>
      <w:r w:rsidRPr="00F44756">
        <w:rPr>
          <w:rFonts w:hint="eastAsia"/>
        </w:rPr>
        <w:t>自补图</w:t>
      </w:r>
      <w:proofErr w:type="gramStart"/>
      <w:r w:rsidRPr="00F44756">
        <w:rPr>
          <w:rFonts w:hint="eastAsia"/>
        </w:rPr>
        <w:t>的阶只可能</w:t>
      </w:r>
      <w:proofErr w:type="gramEnd"/>
      <w:r w:rsidRPr="00F44756">
        <w:rPr>
          <w:rFonts w:hint="eastAsia"/>
        </w:rPr>
        <w:t>是</w:t>
      </w:r>
      <w:r w:rsidRPr="00F44756">
        <w:t>4k</w:t>
      </w:r>
      <w:r w:rsidRPr="00F44756">
        <w:t>或</w:t>
      </w:r>
      <w:r w:rsidRPr="00F44756">
        <w:t>4k+1</w:t>
      </w:r>
      <w:r>
        <w:rPr>
          <w:rFonts w:hint="eastAsia"/>
        </w:rPr>
        <w:t>。</w:t>
      </w:r>
    </w:p>
    <w:p w14:paraId="1CA07F32" w14:textId="13626904" w:rsidR="00F44756" w:rsidRDefault="00E40AAB" w:rsidP="006F0A21">
      <w:pPr>
        <w:pStyle w:val="af0"/>
        <w:numPr>
          <w:ilvl w:val="0"/>
          <w:numId w:val="1"/>
        </w:numPr>
      </w:pPr>
      <w:r>
        <w:rPr>
          <w:rFonts w:hint="eastAsia"/>
        </w:rPr>
        <w:t>点、线连通度之间的大小关系</w:t>
      </w:r>
    </w:p>
    <w:p w14:paraId="41638782" w14:textId="43820AAC" w:rsidR="00E40AAB" w:rsidRDefault="00E40AAB" w:rsidP="006F0A21">
      <w:pPr>
        <w:pStyle w:val="af0"/>
      </w:pPr>
      <w:r w:rsidRPr="00E40AAB">
        <w:rPr>
          <w:rFonts w:hint="eastAsia"/>
        </w:rPr>
        <w:t>对</w:t>
      </w:r>
      <w:proofErr w:type="gramStart"/>
      <w:r w:rsidRPr="00E40AAB">
        <w:rPr>
          <w:rFonts w:hint="eastAsia"/>
        </w:rPr>
        <w:t>任何简单</w:t>
      </w:r>
      <w:proofErr w:type="gramEnd"/>
      <w:r w:rsidRPr="00E40AAB">
        <w:rPr>
          <w:rFonts w:hint="eastAsia"/>
        </w:rPr>
        <w:t>连通图</w:t>
      </w:r>
      <w:r w:rsidRPr="00E40AAB">
        <w:t xml:space="preserve">G </w:t>
      </w:r>
      <w:r w:rsidRPr="00E40AAB">
        <w:t>，有</w:t>
      </w:r>
      <w:r>
        <w:rPr>
          <w:rFonts w:hint="eastAsia"/>
        </w:rPr>
        <w:t>：</w:t>
      </w:r>
      <w:r w:rsidRPr="00E40AAB">
        <w:rPr>
          <w:rFonts w:hint="eastAsia"/>
        </w:rPr>
        <w:t>γ</w:t>
      </w:r>
      <w:r w:rsidRPr="00E40AAB">
        <w:t>(G)≤ε(G)≤δ(G)</w:t>
      </w:r>
    </w:p>
    <w:p w14:paraId="4B8FD394" w14:textId="69BCC17D" w:rsidR="00F44756" w:rsidRDefault="00E40AAB" w:rsidP="006F0A21">
      <w:pPr>
        <w:pStyle w:val="af0"/>
        <w:numPr>
          <w:ilvl w:val="0"/>
          <w:numId w:val="1"/>
        </w:numPr>
      </w:pPr>
      <w:r>
        <w:rPr>
          <w:rFonts w:hint="eastAsia"/>
        </w:rPr>
        <w:t>连通图的</w:t>
      </w:r>
      <w:proofErr w:type="gramStart"/>
      <w:r>
        <w:rPr>
          <w:rFonts w:hint="eastAsia"/>
        </w:rPr>
        <w:t>最小</w:t>
      </w:r>
      <w:r w:rsidR="002E319A">
        <w:rPr>
          <w:rFonts w:hint="eastAsia"/>
        </w:rPr>
        <w:t>边</w:t>
      </w:r>
      <w:proofErr w:type="gramEnd"/>
      <w:r>
        <w:rPr>
          <w:rFonts w:hint="eastAsia"/>
        </w:rPr>
        <w:t>数</w:t>
      </w:r>
    </w:p>
    <w:p w14:paraId="6C8D133A" w14:textId="0957C55C" w:rsidR="00E40AAB" w:rsidRDefault="00E40AAB" w:rsidP="006F0A21">
      <w:pPr>
        <w:pStyle w:val="af0"/>
      </w:pPr>
      <w:r w:rsidRPr="00E40AAB">
        <w:t>p</w:t>
      </w:r>
      <w:r w:rsidRPr="00E40AAB">
        <w:t>阶连通图至少有</w:t>
      </w:r>
      <w:r w:rsidRPr="00E40AAB">
        <w:t>p -1</w:t>
      </w:r>
      <w:r w:rsidRPr="00E40AAB">
        <w:t>条边</w:t>
      </w:r>
      <w:r>
        <w:rPr>
          <w:rFonts w:hint="eastAsia"/>
        </w:rPr>
        <w:t>。即：</w:t>
      </w:r>
      <w:r>
        <w:rPr>
          <w:rFonts w:hint="eastAsia"/>
        </w:rPr>
        <w:t>q</w:t>
      </w:r>
      <w:r w:rsidRPr="002E319A">
        <w:rPr>
          <w:rFonts w:ascii="宋体" w:hAnsi="宋体"/>
        </w:rPr>
        <w:t>≥</w:t>
      </w:r>
      <w:r w:rsidR="002E319A">
        <w:rPr>
          <w:rFonts w:ascii="宋体" w:hAnsi="宋体"/>
        </w:rPr>
        <w:t>p-1</w:t>
      </w:r>
      <w:r>
        <w:rPr>
          <w:rFonts w:hint="eastAsia"/>
        </w:rPr>
        <w:t>(</w:t>
      </w:r>
      <w:r>
        <w:rPr>
          <w:rFonts w:hint="eastAsia"/>
        </w:rPr>
        <w:t>用数学归纳法证明</w:t>
      </w:r>
      <w:r>
        <w:t>)</w:t>
      </w:r>
    </w:p>
    <w:p w14:paraId="073B11F3" w14:textId="50373007" w:rsidR="002E319A" w:rsidRDefault="002E319A" w:rsidP="006F0A21">
      <w:pPr>
        <w:pStyle w:val="af0"/>
      </w:pPr>
      <w:r>
        <w:rPr>
          <w:rFonts w:hint="eastAsia"/>
        </w:rPr>
        <w:t>推广</w:t>
      </w:r>
      <w:r>
        <w:rPr>
          <w:rFonts w:hint="eastAsia"/>
        </w:rPr>
        <w:t>:</w:t>
      </w:r>
      <w:proofErr w:type="spellStart"/>
      <w:r>
        <w:t>q</w:t>
      </w:r>
      <w:r w:rsidRPr="002E319A">
        <w:t>≥</w:t>
      </w:r>
      <w:r>
        <w:t>p-C</w:t>
      </w:r>
      <w:proofErr w:type="spellEnd"/>
      <w:r>
        <w:t>(G)</w:t>
      </w:r>
      <w:r>
        <w:rPr>
          <w:rFonts w:hint="eastAsia"/>
        </w:rPr>
        <w:t>，</w:t>
      </w:r>
      <w:r>
        <w:rPr>
          <w:rFonts w:hint="eastAsia"/>
        </w:rPr>
        <w:t>C</w:t>
      </w:r>
      <w:r>
        <w:t>(G)</w:t>
      </w:r>
      <w:r>
        <w:rPr>
          <w:rFonts w:hint="eastAsia"/>
        </w:rPr>
        <w:t>是连通支的数量</w:t>
      </w:r>
    </w:p>
    <w:p w14:paraId="49DCA6E8" w14:textId="2272F906" w:rsidR="00F44756" w:rsidRDefault="002E319A" w:rsidP="006F0A21">
      <w:pPr>
        <w:pStyle w:val="af0"/>
        <w:numPr>
          <w:ilvl w:val="0"/>
          <w:numId w:val="1"/>
        </w:numPr>
      </w:pPr>
      <w:r w:rsidRPr="002E319A">
        <w:t>(n,n-1)</w:t>
      </w:r>
      <w:r w:rsidRPr="002E319A">
        <w:t>连通图至少有两个端点</w:t>
      </w:r>
      <w:r w:rsidRPr="002E319A">
        <w:t>(n&gt;1)</w:t>
      </w:r>
      <w:r w:rsidR="00E444BB">
        <w:rPr>
          <w:rFonts w:hint="eastAsia"/>
        </w:rPr>
        <w:t>。</w:t>
      </w:r>
    </w:p>
    <w:p w14:paraId="76F8910E" w14:textId="53C65A78" w:rsidR="00F44756" w:rsidRDefault="00E444BB" w:rsidP="006F0A21">
      <w:pPr>
        <w:pStyle w:val="af0"/>
        <w:numPr>
          <w:ilvl w:val="0"/>
          <w:numId w:val="1"/>
        </w:numPr>
      </w:pPr>
      <w:r>
        <w:rPr>
          <w:rFonts w:hint="eastAsia"/>
        </w:rPr>
        <w:t>如何判断是否含圈</w:t>
      </w:r>
    </w:p>
    <w:p w14:paraId="646E40A2" w14:textId="387E791E" w:rsidR="00E444BB" w:rsidRDefault="00E444BB" w:rsidP="006F0A21">
      <w:pPr>
        <w:pStyle w:val="af0"/>
        <w:numPr>
          <w:ilvl w:val="0"/>
          <w:numId w:val="2"/>
        </w:numPr>
      </w:pPr>
      <w:r w:rsidRPr="00E444BB">
        <w:rPr>
          <w:rFonts w:hint="eastAsia"/>
        </w:rPr>
        <w:t>若图</w:t>
      </w:r>
      <w:r w:rsidRPr="00E444BB">
        <w:t>G</w:t>
      </w:r>
      <w:r w:rsidRPr="00E444BB">
        <w:t>中顶点的最小度数大于等于</w:t>
      </w:r>
      <w:r w:rsidRPr="00E444BB">
        <w:t>2</w:t>
      </w:r>
      <w:r w:rsidRPr="00E444BB">
        <w:t>，则图</w:t>
      </w:r>
      <w:r w:rsidRPr="00E444BB">
        <w:t>G</w:t>
      </w:r>
      <w:r w:rsidRPr="00E444BB">
        <w:t>必含圈</w:t>
      </w:r>
      <w:r>
        <w:rPr>
          <w:rFonts w:hint="eastAsia"/>
        </w:rPr>
        <w:t>。</w:t>
      </w:r>
      <w:r>
        <w:rPr>
          <w:rFonts w:hint="eastAsia"/>
        </w:rPr>
        <w:t>(</w:t>
      </w:r>
      <w:r>
        <w:rPr>
          <w:rFonts w:hint="eastAsia"/>
        </w:rPr>
        <w:t>证明用最长路径性质</w:t>
      </w:r>
      <w:r w:rsidR="000D7583">
        <w:rPr>
          <w:rFonts w:hint="eastAsia"/>
        </w:rPr>
        <w:t>:</w:t>
      </w:r>
      <w:r w:rsidR="000D7583">
        <w:rPr>
          <w:rFonts w:hint="eastAsia"/>
        </w:rPr>
        <w:t>最长路径的端点只能与路径上的点邻接</w:t>
      </w:r>
      <w:r>
        <w:t>)</w:t>
      </w:r>
    </w:p>
    <w:p w14:paraId="6AE45E66" w14:textId="69B81F58" w:rsidR="00AB66D7" w:rsidRDefault="00AB66D7" w:rsidP="006F0A21">
      <w:pPr>
        <w:pStyle w:val="af0"/>
        <w:numPr>
          <w:ilvl w:val="0"/>
          <w:numId w:val="2"/>
        </w:numPr>
      </w:pPr>
      <w:r>
        <w:rPr>
          <w:rFonts w:hint="eastAsia"/>
        </w:rPr>
        <w:t>不含圈的最长路径一定有两个端点。</w:t>
      </w:r>
    </w:p>
    <w:p w14:paraId="5A5AF5BC" w14:textId="4046130C" w:rsidR="00921889" w:rsidRDefault="00E444BB" w:rsidP="006F0A21">
      <w:pPr>
        <w:pStyle w:val="af0"/>
        <w:numPr>
          <w:ilvl w:val="0"/>
          <w:numId w:val="2"/>
        </w:numPr>
      </w:pPr>
      <w:r w:rsidRPr="00E444BB">
        <w:rPr>
          <w:rFonts w:hint="eastAsia"/>
        </w:rPr>
        <w:t>至少有</w:t>
      </w:r>
      <w:r w:rsidRPr="00E444BB">
        <w:t>n</w:t>
      </w:r>
      <w:r w:rsidRPr="00E444BB">
        <w:t>条边的</w:t>
      </w:r>
      <w:r w:rsidRPr="00E444BB">
        <w:t>n</w:t>
      </w:r>
      <w:proofErr w:type="gramStart"/>
      <w:r w:rsidRPr="00E444BB">
        <w:t>阶图必</w:t>
      </w:r>
      <w:proofErr w:type="gramEnd"/>
      <w:r w:rsidRPr="00E444BB">
        <w:t>含圈</w:t>
      </w:r>
      <w:r>
        <w:rPr>
          <w:rFonts w:hint="eastAsia"/>
        </w:rPr>
        <w:t>。</w:t>
      </w:r>
      <w:r w:rsidR="00921889">
        <w:rPr>
          <w:rFonts w:hint="eastAsia"/>
        </w:rPr>
        <w:t>(</w:t>
      </w:r>
      <w:r w:rsidR="00921889">
        <w:rPr>
          <w:rFonts w:hint="eastAsia"/>
        </w:rPr>
        <w:t>把端点和孤立点去掉，则可以利用</w:t>
      </w:r>
      <w:r w:rsidR="00921889">
        <w:rPr>
          <w:rFonts w:hint="eastAsia"/>
        </w:rPr>
        <w:t>1</w:t>
      </w:r>
      <w:r w:rsidR="00921889">
        <w:t>)</w:t>
      </w:r>
      <w:r w:rsidR="00921889">
        <w:rPr>
          <w:rFonts w:hint="eastAsia"/>
        </w:rPr>
        <w:t>的结论证明</w:t>
      </w:r>
      <w:r w:rsidR="00921889">
        <w:t>)</w:t>
      </w:r>
    </w:p>
    <w:p w14:paraId="7BD1E0C0" w14:textId="524E4132" w:rsidR="00F44756" w:rsidRDefault="00921889" w:rsidP="006F0A21">
      <w:pPr>
        <w:pStyle w:val="af0"/>
        <w:numPr>
          <w:ilvl w:val="0"/>
          <w:numId w:val="1"/>
        </w:numPr>
      </w:pPr>
      <w:r>
        <w:rPr>
          <w:rFonts w:hint="eastAsia"/>
        </w:rPr>
        <w:lastRenderedPageBreak/>
        <w:t>最长路径的最小长度</w:t>
      </w:r>
    </w:p>
    <w:p w14:paraId="1F27F4C8" w14:textId="09EBA268" w:rsidR="00921889" w:rsidRDefault="00921889" w:rsidP="006F0A21">
      <w:pPr>
        <w:pStyle w:val="af0"/>
      </w:pPr>
      <w:r w:rsidRPr="00921889">
        <w:rPr>
          <w:rFonts w:hint="eastAsia"/>
        </w:rPr>
        <w:t>若图</w:t>
      </w:r>
      <w:r w:rsidRPr="00921889">
        <w:t>G</w:t>
      </w:r>
      <w:r w:rsidRPr="00921889">
        <w:t>中顶点的最小度数大于等于</w:t>
      </w:r>
      <w:r w:rsidRPr="00921889">
        <w:t>k</w:t>
      </w:r>
      <w:r w:rsidRPr="00921889">
        <w:t>，则</w:t>
      </w:r>
      <w:r w:rsidRPr="00921889">
        <w:t>G</w:t>
      </w:r>
      <w:r w:rsidRPr="00921889">
        <w:t>有</w:t>
      </w:r>
      <w:r w:rsidRPr="00921889">
        <w:t>k</w:t>
      </w:r>
      <w:r w:rsidRPr="00921889">
        <w:t>长路</w:t>
      </w:r>
      <w:r>
        <w:rPr>
          <w:rFonts w:hint="eastAsia"/>
        </w:rPr>
        <w:t>。即：一张图的最</w:t>
      </w:r>
      <w:r w:rsidR="00554037">
        <w:rPr>
          <w:rFonts w:hint="eastAsia"/>
        </w:rPr>
        <w:t>长</w:t>
      </w:r>
      <w:r>
        <w:rPr>
          <w:rFonts w:hint="eastAsia"/>
        </w:rPr>
        <w:t>路径的最小长度</w:t>
      </w:r>
      <w:proofErr w:type="spellStart"/>
      <w:r>
        <w:rPr>
          <w:rFonts w:hint="eastAsia"/>
        </w:rPr>
        <w:t>k</w:t>
      </w:r>
      <w:r w:rsidRPr="002E319A">
        <w:rPr>
          <w:rFonts w:ascii="宋体" w:hAnsi="宋体"/>
        </w:rPr>
        <w:t>≥</w:t>
      </w:r>
      <w:r w:rsidRPr="00E40AAB">
        <w:t>δ</w:t>
      </w:r>
      <w:proofErr w:type="spellEnd"/>
      <w:r w:rsidRPr="00E40AAB">
        <w:t>(G)</w:t>
      </w:r>
      <w:r w:rsidR="000D7583">
        <w:t>(</w:t>
      </w:r>
      <w:r w:rsidR="000D7583">
        <w:rPr>
          <w:rFonts w:hint="eastAsia"/>
        </w:rPr>
        <w:t>证明用最长路径的性质</w:t>
      </w:r>
      <w:r w:rsidR="000D7583">
        <w:t>)</w:t>
      </w:r>
    </w:p>
    <w:p w14:paraId="6530AA3F" w14:textId="15926A77" w:rsidR="00F44756" w:rsidRDefault="00921889" w:rsidP="006F0A21">
      <w:pPr>
        <w:pStyle w:val="af0"/>
        <w:numPr>
          <w:ilvl w:val="0"/>
          <w:numId w:val="1"/>
        </w:numPr>
      </w:pPr>
      <w:r>
        <w:rPr>
          <w:rFonts w:hint="eastAsia"/>
        </w:rPr>
        <w:t>补图的连通性</w:t>
      </w:r>
    </w:p>
    <w:p w14:paraId="2D0B16C5" w14:textId="3AA419A1" w:rsidR="00921889" w:rsidRDefault="00921889" w:rsidP="006F0A21">
      <w:pPr>
        <w:pStyle w:val="af0"/>
      </w:pPr>
      <w:r w:rsidRPr="00921889">
        <w:rPr>
          <w:rFonts w:hint="eastAsia"/>
        </w:rPr>
        <w:t>若图</w:t>
      </w:r>
      <w:r w:rsidRPr="00921889">
        <w:t>G</w:t>
      </w:r>
      <w:r w:rsidRPr="00921889">
        <w:t>不连通，则图</w:t>
      </w:r>
      <w:r w:rsidRPr="00921889">
        <w:t>G</w:t>
      </w:r>
      <w:r w:rsidRPr="00921889">
        <w:t>的补图连通</w:t>
      </w:r>
      <w:r>
        <w:rPr>
          <w:rFonts w:hint="eastAsia"/>
        </w:rPr>
        <w:t>。</w:t>
      </w:r>
      <w:r w:rsidR="00255ADC">
        <w:rPr>
          <w:rFonts w:hint="eastAsia"/>
        </w:rPr>
        <w:t>(</w:t>
      </w:r>
      <w:r w:rsidR="00255ADC">
        <w:rPr>
          <w:rFonts w:hint="eastAsia"/>
        </w:rPr>
        <w:t>证明补图的任意连通</w:t>
      </w:r>
      <w:r w:rsidR="00255ADC">
        <w:rPr>
          <w:rFonts w:hint="eastAsia"/>
        </w:rPr>
        <w:t>:</w:t>
      </w:r>
      <w:r w:rsidR="00255ADC">
        <w:rPr>
          <w:rFonts w:hint="eastAsia"/>
        </w:rPr>
        <w:t>根据</w:t>
      </w:r>
      <w:r w:rsidR="00255ADC">
        <w:rPr>
          <w:rFonts w:hint="eastAsia"/>
        </w:rPr>
        <w:t>u</w:t>
      </w:r>
      <w:r w:rsidR="00255ADC">
        <w:rPr>
          <w:rFonts w:hint="eastAsia"/>
        </w:rPr>
        <w:t>、</w:t>
      </w:r>
      <w:r w:rsidR="00255ADC">
        <w:rPr>
          <w:rFonts w:hint="eastAsia"/>
        </w:rPr>
        <w:t>v</w:t>
      </w:r>
      <w:r w:rsidR="00255ADC">
        <w:rPr>
          <w:rFonts w:hint="eastAsia"/>
        </w:rPr>
        <w:t>顶点的相对位置分两种情况讨论</w:t>
      </w:r>
      <w:r w:rsidR="00255ADC">
        <w:t>)</w:t>
      </w:r>
    </w:p>
    <w:p w14:paraId="0C503360" w14:textId="17D32547" w:rsidR="00F44756" w:rsidRDefault="00255ADC" w:rsidP="006F0A21">
      <w:pPr>
        <w:pStyle w:val="af0"/>
        <w:numPr>
          <w:ilvl w:val="0"/>
          <w:numId w:val="1"/>
        </w:numPr>
      </w:pPr>
      <w:r>
        <w:rPr>
          <w:rFonts w:hint="eastAsia"/>
        </w:rPr>
        <w:t>一个顶点是割点的充要条件</w:t>
      </w:r>
    </w:p>
    <w:p w14:paraId="6343516E" w14:textId="64277234" w:rsidR="00255ADC" w:rsidRDefault="00255ADC" w:rsidP="006F0A21">
      <w:pPr>
        <w:pStyle w:val="af0"/>
      </w:pPr>
      <w:r w:rsidRPr="00255ADC">
        <w:rPr>
          <w:rFonts w:hint="eastAsia"/>
        </w:rPr>
        <w:t>顶点</w:t>
      </w:r>
      <w:r w:rsidRPr="00255ADC">
        <w:t>x</w:t>
      </w:r>
      <w:r w:rsidRPr="00255ADC">
        <w:t>是连通图</w:t>
      </w:r>
      <w:r w:rsidRPr="00255ADC">
        <w:t>G</w:t>
      </w:r>
      <w:r w:rsidRPr="00255ADC">
        <w:t>的割点，</w:t>
      </w:r>
      <w:proofErr w:type="spellStart"/>
      <w:r w:rsidRPr="00255ADC">
        <w:t>iff</w:t>
      </w:r>
      <w:proofErr w:type="spellEnd"/>
      <w:r w:rsidRPr="00255ADC">
        <w:t xml:space="preserve"> </w:t>
      </w:r>
      <w:r>
        <w:t xml:space="preserve"> </w:t>
      </w:r>
      <w:r w:rsidRPr="00255ADC">
        <w:sym w:font="Symbol" w:char="F024"/>
      </w:r>
      <w:proofErr w:type="spellStart"/>
      <w:r w:rsidRPr="00255ADC">
        <w:t>u,v</w:t>
      </w:r>
      <w:proofErr w:type="spellEnd"/>
      <w:r w:rsidRPr="00255ADC">
        <w:sym w:font="Symbol" w:char="F0CE"/>
      </w:r>
      <w:r w:rsidRPr="00255ADC">
        <w:t>G</w:t>
      </w:r>
      <w:r w:rsidRPr="00255ADC">
        <w:t>，使得连接</w:t>
      </w:r>
      <w:r w:rsidRPr="00255ADC">
        <w:t>u</w:t>
      </w:r>
      <w:r w:rsidRPr="00255ADC">
        <w:t>和</w:t>
      </w:r>
      <w:r w:rsidRPr="00255ADC">
        <w:t>v</w:t>
      </w:r>
      <w:r w:rsidRPr="00255ADC">
        <w:t>的路径都经过</w:t>
      </w:r>
      <w:r w:rsidRPr="00255ADC">
        <w:t>x</w:t>
      </w:r>
    </w:p>
    <w:p w14:paraId="3B54BF2F" w14:textId="1A49E558" w:rsidR="00F44756" w:rsidRDefault="00255ADC" w:rsidP="006F0A21">
      <w:pPr>
        <w:pStyle w:val="af0"/>
        <w:numPr>
          <w:ilvl w:val="0"/>
          <w:numId w:val="1"/>
        </w:numPr>
      </w:pPr>
      <w:r>
        <w:rPr>
          <w:rFonts w:hint="eastAsia"/>
        </w:rPr>
        <w:t>一条边是桥的充要条件</w:t>
      </w:r>
    </w:p>
    <w:p w14:paraId="1FF01E90" w14:textId="38BF4719" w:rsidR="00255ADC" w:rsidRDefault="00255ADC" w:rsidP="006F0A21">
      <w:pPr>
        <w:pStyle w:val="af0"/>
      </w:pPr>
      <w:r w:rsidRPr="00255ADC">
        <w:rPr>
          <w:rFonts w:hint="eastAsia"/>
        </w:rPr>
        <w:t>边</w:t>
      </w:r>
      <w:r w:rsidRPr="00255ADC">
        <w:t>e</w:t>
      </w:r>
      <w:r w:rsidRPr="00255ADC">
        <w:t>是</w:t>
      </w:r>
      <w:r w:rsidRPr="00255ADC">
        <w:t>G</w:t>
      </w:r>
      <w:r w:rsidRPr="00255ADC">
        <w:t>的桥，</w:t>
      </w:r>
      <w:proofErr w:type="spellStart"/>
      <w:r w:rsidRPr="00255ADC">
        <w:t>iff</w:t>
      </w:r>
      <w:proofErr w:type="spellEnd"/>
      <w:r w:rsidRPr="00255ADC">
        <w:t xml:space="preserve"> e</w:t>
      </w:r>
      <w:r w:rsidRPr="00255ADC">
        <w:t>不包含在</w:t>
      </w:r>
      <w:r w:rsidRPr="00255ADC">
        <w:t>G</w:t>
      </w:r>
      <w:r w:rsidRPr="00255ADC">
        <w:t>的任一圈中</w:t>
      </w:r>
      <w:r>
        <w:rPr>
          <w:rFonts w:hint="eastAsia"/>
        </w:rPr>
        <w:t>。</w:t>
      </w:r>
    </w:p>
    <w:p w14:paraId="4028F19B" w14:textId="295D10AC" w:rsidR="00F44756" w:rsidRDefault="00CA7569" w:rsidP="006F0A21">
      <w:pPr>
        <w:pStyle w:val="af0"/>
        <w:numPr>
          <w:ilvl w:val="0"/>
          <w:numId w:val="1"/>
        </w:numPr>
      </w:pPr>
      <w:r w:rsidRPr="00CA7569">
        <w:rPr>
          <w:rFonts w:hint="eastAsia"/>
        </w:rPr>
        <w:t>若连通图中每个顶点的度为偶数，则</w:t>
      </w:r>
      <w:r w:rsidRPr="00CA7569">
        <w:t>G</w:t>
      </w:r>
      <w:r w:rsidRPr="00CA7569">
        <w:t>无桥</w:t>
      </w:r>
      <w:r w:rsidR="00AA3E4E">
        <w:rPr>
          <w:rFonts w:hint="eastAsia"/>
        </w:rPr>
        <w:t>。</w:t>
      </w:r>
      <w:r w:rsidR="000D7583">
        <w:rPr>
          <w:rFonts w:hint="eastAsia"/>
        </w:rPr>
        <w:t>(</w:t>
      </w:r>
      <w:r w:rsidR="000D7583">
        <w:rPr>
          <w:rFonts w:hint="eastAsia"/>
        </w:rPr>
        <w:t>每个顶点的度为偶数则</w:t>
      </w:r>
      <w:proofErr w:type="gramStart"/>
      <w:r w:rsidR="000D7583">
        <w:rPr>
          <w:rFonts w:hint="eastAsia"/>
        </w:rPr>
        <w:t>必含圈</w:t>
      </w:r>
      <w:proofErr w:type="gramEnd"/>
      <w:r w:rsidR="000D7583">
        <w:rPr>
          <w:rFonts w:hint="eastAsia"/>
        </w:rPr>
        <w:t>(</w:t>
      </w:r>
      <w:r w:rsidR="000D7583">
        <w:rPr>
          <w:rFonts w:hint="eastAsia"/>
        </w:rPr>
        <w:t>度数均</w:t>
      </w:r>
      <w:r w:rsidR="000D7583" w:rsidRPr="002E319A">
        <w:rPr>
          <w:rFonts w:ascii="宋体" w:hAnsi="宋体"/>
        </w:rPr>
        <w:t>≥</w:t>
      </w:r>
      <w:r w:rsidR="000D7583">
        <w:rPr>
          <w:rFonts w:ascii="宋体" w:hAnsi="宋体" w:hint="eastAsia"/>
        </w:rPr>
        <w:t>2</w:t>
      </w:r>
      <w:r w:rsidR="000D7583">
        <w:t>)</w:t>
      </w:r>
      <w:r w:rsidR="000D7583">
        <w:rPr>
          <w:rFonts w:hint="eastAsia"/>
        </w:rPr>
        <w:t>,</w:t>
      </w:r>
      <w:r w:rsidR="000D7583">
        <w:rPr>
          <w:rFonts w:hint="eastAsia"/>
        </w:rPr>
        <w:t>由于是连通图，则每个圈必有公共顶点</w:t>
      </w:r>
      <w:r w:rsidR="00AC775E">
        <w:rPr>
          <w:rFonts w:hint="eastAsia"/>
        </w:rPr>
        <w:t>(</w:t>
      </w:r>
      <w:r w:rsidR="000D7583">
        <w:rPr>
          <w:rFonts w:hint="eastAsia"/>
        </w:rPr>
        <w:t>否则便会出现由不同圈构成的连通支</w:t>
      </w:r>
      <w:r w:rsidR="00AC775E">
        <w:rPr>
          <w:rFonts w:hint="eastAsia"/>
        </w:rPr>
        <w:t>)</w:t>
      </w:r>
      <w:r w:rsidR="00AC775E">
        <w:t>,</w:t>
      </w:r>
      <w:r w:rsidR="00AC775E">
        <w:rPr>
          <w:rFonts w:hint="eastAsia"/>
        </w:rPr>
        <w:t>因此每一条边都在某个圈内</w:t>
      </w:r>
      <w:r w:rsidR="00AC775E">
        <w:rPr>
          <w:rFonts w:hint="eastAsia"/>
        </w:rPr>
        <w:t>,</w:t>
      </w:r>
      <w:r w:rsidR="00AC775E">
        <w:rPr>
          <w:rFonts w:hint="eastAsia"/>
        </w:rPr>
        <w:t>所以</w:t>
      </w:r>
      <w:r w:rsidR="00AC775E">
        <w:rPr>
          <w:rFonts w:hint="eastAsia"/>
        </w:rPr>
        <w:t>G</w:t>
      </w:r>
      <w:r w:rsidR="00AC775E">
        <w:rPr>
          <w:rFonts w:hint="eastAsia"/>
        </w:rPr>
        <w:t>无桥</w:t>
      </w:r>
      <w:r w:rsidR="000D7583">
        <w:t>)</w:t>
      </w:r>
    </w:p>
    <w:p w14:paraId="5EE82D97" w14:textId="1B1DEBEB" w:rsidR="00F44756" w:rsidRDefault="00AA3E4E" w:rsidP="006F0A21">
      <w:pPr>
        <w:pStyle w:val="af0"/>
        <w:numPr>
          <w:ilvl w:val="0"/>
          <w:numId w:val="1"/>
        </w:numPr>
      </w:pPr>
      <w:r>
        <w:rPr>
          <w:rFonts w:hint="eastAsia"/>
        </w:rPr>
        <w:t>连通图的充分条件</w:t>
      </w:r>
    </w:p>
    <w:p w14:paraId="6551C06B" w14:textId="0C4FB7B2" w:rsidR="00AA3E4E" w:rsidRDefault="00AA3E4E" w:rsidP="006F0A21">
      <w:pPr>
        <w:pStyle w:val="af0"/>
      </w:pPr>
      <w:r w:rsidRPr="00AA3E4E">
        <w:rPr>
          <w:rFonts w:hint="eastAsia"/>
        </w:rPr>
        <w:t>设</w:t>
      </w:r>
      <w:r w:rsidRPr="00AA3E4E">
        <w:t>G</w:t>
      </w:r>
      <w:r w:rsidRPr="00AA3E4E">
        <w:t>是</w:t>
      </w:r>
      <w:r w:rsidRPr="00AA3E4E">
        <w:t>n</w:t>
      </w:r>
      <w:proofErr w:type="gramStart"/>
      <w:r w:rsidRPr="00AA3E4E">
        <w:t>阶简单图</w:t>
      </w:r>
      <w:proofErr w:type="gramEnd"/>
      <w:r w:rsidRPr="00AA3E4E">
        <w:t>(n≥3)</w:t>
      </w:r>
      <w:r w:rsidRPr="00AA3E4E">
        <w:t>，如果</w:t>
      </w:r>
      <w:r w:rsidRPr="00AA3E4E">
        <w:sym w:font="Symbol" w:char="F022"/>
      </w:r>
      <w:proofErr w:type="spellStart"/>
      <w:r w:rsidRPr="00AA3E4E">
        <w:t>u,v</w:t>
      </w:r>
      <w:proofErr w:type="spellEnd"/>
      <w:r w:rsidRPr="00AA3E4E">
        <w:sym w:font="Symbol" w:char="F0CE"/>
      </w:r>
      <w:r w:rsidRPr="00AA3E4E">
        <w:t>G</w:t>
      </w:r>
      <w:r w:rsidRPr="00AA3E4E">
        <w:t>有</w:t>
      </w:r>
      <w:r w:rsidRPr="00AA3E4E">
        <w:t>d(u)+d(v) ≥n-1</w:t>
      </w:r>
    </w:p>
    <w:p w14:paraId="65F04640" w14:textId="44E0A95D" w:rsidR="00AA3E4E" w:rsidRDefault="00AA3E4E" w:rsidP="006F0A21">
      <w:pPr>
        <w:pStyle w:val="af0"/>
      </w:pPr>
      <w:r>
        <w:rPr>
          <w:rFonts w:hint="eastAsia"/>
        </w:rPr>
        <w:t>则：</w:t>
      </w:r>
      <w:r w:rsidRPr="00AA3E4E">
        <w:t>G</w:t>
      </w:r>
      <w:r w:rsidRPr="00AA3E4E">
        <w:t>是连通的</w:t>
      </w:r>
      <w:r>
        <w:rPr>
          <w:rFonts w:hint="eastAsia"/>
        </w:rPr>
        <w:t>。</w:t>
      </w:r>
      <w:r>
        <w:rPr>
          <w:rFonts w:hint="eastAsia"/>
        </w:rPr>
        <w:t>(</w:t>
      </w:r>
      <w:r>
        <w:rPr>
          <w:rFonts w:hint="eastAsia"/>
        </w:rPr>
        <w:t>用反证法证明，假设不连通，</w:t>
      </w:r>
      <w:r w:rsidR="004B4165">
        <w:rPr>
          <w:rFonts w:hint="eastAsia"/>
        </w:rPr>
        <w:t>则从两个连通支取两个顶点，这两个点的度数和</w:t>
      </w:r>
      <w:r w:rsidR="004B4165" w:rsidRPr="00E40AAB">
        <w:t>≤</w:t>
      </w:r>
      <w:r w:rsidR="004B4165">
        <w:t>n-2</w:t>
      </w:r>
      <w:r w:rsidR="004B4165">
        <w:rPr>
          <w:rFonts w:hint="eastAsia"/>
        </w:rPr>
        <w:t>与题</w:t>
      </w:r>
      <w:proofErr w:type="gramStart"/>
      <w:r w:rsidR="004B4165">
        <w:rPr>
          <w:rFonts w:hint="eastAsia"/>
        </w:rPr>
        <w:t>设矛盾</w:t>
      </w:r>
      <w:proofErr w:type="gramEnd"/>
      <w:r>
        <w:t>)</w:t>
      </w:r>
    </w:p>
    <w:p w14:paraId="55D959D4" w14:textId="1070E8F3" w:rsidR="00F44756" w:rsidRDefault="00AA3E4E" w:rsidP="006F0A21">
      <w:pPr>
        <w:pStyle w:val="af0"/>
        <w:numPr>
          <w:ilvl w:val="0"/>
          <w:numId w:val="1"/>
        </w:numPr>
      </w:pPr>
      <w:r>
        <w:rPr>
          <w:rFonts w:hint="eastAsia"/>
        </w:rPr>
        <w:t>欧拉图判定的充要条件</w:t>
      </w:r>
    </w:p>
    <w:p w14:paraId="2C404DFE" w14:textId="2F346E5D" w:rsidR="00AA3E4E" w:rsidRDefault="00AA3E4E" w:rsidP="006F0A21">
      <w:pPr>
        <w:pStyle w:val="af0"/>
      </w:pPr>
      <w:r w:rsidRPr="00AA3E4E">
        <w:rPr>
          <w:rFonts w:hint="eastAsia"/>
        </w:rPr>
        <w:t>图</w:t>
      </w:r>
      <w:r w:rsidRPr="00AA3E4E">
        <w:t>G</w:t>
      </w:r>
      <w:r w:rsidRPr="00AA3E4E">
        <w:t>为欧拉图</w:t>
      </w:r>
      <w:r w:rsidR="00117135">
        <w:t xml:space="preserve">, </w:t>
      </w:r>
      <w:proofErr w:type="spellStart"/>
      <w:r w:rsidRPr="00AA3E4E">
        <w:t>iff</w:t>
      </w:r>
      <w:proofErr w:type="spellEnd"/>
      <w:r w:rsidRPr="00AA3E4E">
        <w:t xml:space="preserve"> G</w:t>
      </w:r>
      <w:r w:rsidRPr="00AA3E4E">
        <w:t>的每一结点的度均为偶数</w:t>
      </w:r>
      <w:r>
        <w:rPr>
          <w:rFonts w:hint="eastAsia"/>
        </w:rPr>
        <w:t>。</w:t>
      </w:r>
    </w:p>
    <w:p w14:paraId="703BC35A" w14:textId="3FC24609" w:rsidR="00117135" w:rsidRDefault="00117135" w:rsidP="006F0A21">
      <w:pPr>
        <w:pStyle w:val="af0"/>
      </w:pPr>
      <w:r w:rsidRPr="00117135">
        <w:rPr>
          <w:rFonts w:hint="eastAsia"/>
        </w:rPr>
        <w:lastRenderedPageBreak/>
        <w:t>推论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:</w:t>
      </w:r>
    </w:p>
    <w:p w14:paraId="0D61FB69" w14:textId="1E0CE862" w:rsidR="00117135" w:rsidRDefault="00117135" w:rsidP="006F0A21">
      <w:pPr>
        <w:pStyle w:val="af0"/>
      </w:pPr>
      <w:r w:rsidRPr="00117135">
        <w:t>图</w:t>
      </w:r>
      <w:r w:rsidRPr="00117135">
        <w:t>G</w:t>
      </w:r>
      <w:r w:rsidRPr="00117135">
        <w:t>含</w:t>
      </w:r>
      <w:r w:rsidRPr="00117135">
        <w:t>Euler</w:t>
      </w:r>
      <w:r w:rsidRPr="00117135">
        <w:t>迹</w:t>
      </w:r>
      <w:r>
        <w:rPr>
          <w:rFonts w:hint="eastAsia"/>
        </w:rPr>
        <w:t>,</w:t>
      </w:r>
      <w:r>
        <w:t xml:space="preserve"> </w:t>
      </w:r>
      <w:proofErr w:type="spellStart"/>
      <w:r w:rsidRPr="00117135">
        <w:t>iff</w:t>
      </w:r>
      <w:proofErr w:type="spellEnd"/>
      <w:r w:rsidRPr="00117135">
        <w:t xml:space="preserve"> G</w:t>
      </w:r>
      <w:r w:rsidRPr="00117135">
        <w:t>连通且恰有</w:t>
      </w:r>
      <w:proofErr w:type="gramStart"/>
      <w:r w:rsidRPr="00117135">
        <w:t>两个奇度顶点</w:t>
      </w:r>
      <w:proofErr w:type="gramEnd"/>
      <w:r>
        <w:rPr>
          <w:rFonts w:hint="eastAsia"/>
        </w:rPr>
        <w:t>。</w:t>
      </w:r>
    </w:p>
    <w:p w14:paraId="6AD59047" w14:textId="77777777" w:rsidR="00117135" w:rsidRDefault="00117135" w:rsidP="006F0A21">
      <w:pPr>
        <w:pStyle w:val="af0"/>
      </w:pPr>
      <w:r>
        <w:rPr>
          <w:rFonts w:hint="eastAsia"/>
        </w:rPr>
        <w:t>推论二</w:t>
      </w:r>
      <w:r>
        <w:rPr>
          <w:rFonts w:hint="eastAsia"/>
        </w:rPr>
        <w:t>:</w:t>
      </w:r>
    </w:p>
    <w:p w14:paraId="03D73DB0" w14:textId="77777777" w:rsidR="00117135" w:rsidRDefault="00117135" w:rsidP="006F0A21">
      <w:pPr>
        <w:pStyle w:val="af0"/>
      </w:pPr>
      <w:r w:rsidRPr="00117135">
        <w:rPr>
          <w:rFonts w:hint="eastAsia"/>
        </w:rPr>
        <w:t>令</w:t>
      </w:r>
      <w:r w:rsidRPr="00117135">
        <w:t>C(G)</w:t>
      </w:r>
      <w:r w:rsidRPr="00117135">
        <w:t>表示图</w:t>
      </w:r>
      <w:r w:rsidRPr="00117135">
        <w:t>G</w:t>
      </w:r>
      <w:r w:rsidRPr="00117135">
        <w:t>的分图数，若</w:t>
      </w:r>
      <w:r w:rsidRPr="00117135">
        <w:t>G</w:t>
      </w:r>
      <w:r w:rsidRPr="00117135">
        <w:t>是</w:t>
      </w:r>
      <w:r w:rsidRPr="00117135">
        <w:t>Euler</w:t>
      </w:r>
      <w:r w:rsidRPr="00117135">
        <w:t>图，则</w:t>
      </w:r>
      <w:r w:rsidRPr="00117135">
        <w:sym w:font="Symbol" w:char="F022"/>
      </w:r>
      <w:r w:rsidRPr="00117135">
        <w:t>u</w:t>
      </w:r>
      <w:r w:rsidRPr="00117135">
        <w:sym w:font="Symbol" w:char="F0CE"/>
      </w:r>
      <w:r w:rsidRPr="00117135">
        <w:t>G</w:t>
      </w:r>
      <w:r w:rsidRPr="00117135">
        <w:t>，</w:t>
      </w:r>
    </w:p>
    <w:p w14:paraId="26A2749F" w14:textId="32AF22CF" w:rsidR="00117135" w:rsidRPr="00117135" w:rsidRDefault="00117135" w:rsidP="006F0A21">
      <w:pPr>
        <w:pStyle w:val="af0"/>
      </w:pPr>
      <w:r w:rsidRPr="00117135">
        <w:t>C(G-</w:t>
      </w:r>
      <w:proofErr w:type="gramStart"/>
      <w:r w:rsidRPr="00117135">
        <w:t>u)≤</w:t>
      </w:r>
      <w:proofErr w:type="gramEnd"/>
      <w:r w:rsidRPr="00117135">
        <w:t>d (u)/2</w:t>
      </w:r>
    </w:p>
    <w:p w14:paraId="362817E9" w14:textId="31EB6CF0" w:rsidR="00F44756" w:rsidRDefault="00117135" w:rsidP="006F0A21">
      <w:pPr>
        <w:pStyle w:val="af0"/>
        <w:numPr>
          <w:ilvl w:val="0"/>
          <w:numId w:val="1"/>
        </w:numPr>
      </w:pPr>
      <w:r w:rsidRPr="00117135">
        <w:t>Hamilton</w:t>
      </w:r>
      <w:r w:rsidRPr="00117135">
        <w:t>图的充分条件</w:t>
      </w:r>
    </w:p>
    <w:p w14:paraId="2FBF0F6D" w14:textId="77777777" w:rsidR="00117135" w:rsidRDefault="00117135" w:rsidP="006F0A21">
      <w:pPr>
        <w:pStyle w:val="af0"/>
      </w:pPr>
    </w:p>
    <w:p w14:paraId="4A120F8D" w14:textId="005B67BE" w:rsidR="00117135" w:rsidRDefault="00117135" w:rsidP="006F0A21">
      <w:pPr>
        <w:pStyle w:val="af0"/>
      </w:pPr>
      <w:r>
        <w:rPr>
          <w:rFonts w:hint="eastAsia"/>
        </w:rPr>
        <w:t>1</w:t>
      </w:r>
      <w:r>
        <w:t>)</w:t>
      </w:r>
      <w:r w:rsidR="00641A06" w:rsidRPr="00641A06">
        <w:rPr>
          <w:rFonts w:asciiTheme="minorHAnsi" w:eastAsia="仿宋" w:hAnsiTheme="minorHAnsi"/>
          <w:szCs w:val="22"/>
        </w:rPr>
        <w:t xml:space="preserve"> </w:t>
      </w:r>
      <w:r w:rsidR="00641A06" w:rsidRPr="00641A06">
        <w:t>Hamilton</w:t>
      </w:r>
      <w:r w:rsidR="00641A06" w:rsidRPr="00641A06">
        <w:t>路径</w:t>
      </w:r>
      <w:r w:rsidR="00641A06">
        <w:rPr>
          <w:rFonts w:hint="eastAsia"/>
        </w:rPr>
        <w:t>存在的充分条件</w:t>
      </w:r>
    </w:p>
    <w:p w14:paraId="2DD8567A" w14:textId="5CCB80B7" w:rsidR="00117135" w:rsidRPr="00117135" w:rsidRDefault="00117135" w:rsidP="006F0A21">
      <w:pPr>
        <w:pStyle w:val="af0"/>
      </w:pPr>
      <w:r w:rsidRPr="00117135">
        <w:rPr>
          <w:rFonts w:hint="eastAsia"/>
        </w:rPr>
        <w:t>设</w:t>
      </w:r>
      <w:r w:rsidRPr="00117135">
        <w:t>G</w:t>
      </w:r>
      <w:r w:rsidRPr="00117135">
        <w:t>是</w:t>
      </w:r>
      <w:r w:rsidRPr="00117135">
        <w:t>p</w:t>
      </w:r>
      <w:proofErr w:type="gramStart"/>
      <w:r w:rsidRPr="00117135">
        <w:t>阶简单图</w:t>
      </w:r>
      <w:proofErr w:type="gramEnd"/>
      <w:r w:rsidRPr="00117135">
        <w:t>(p≥3)</w:t>
      </w:r>
      <w:r w:rsidRPr="00117135">
        <w:t>，如果</w:t>
      </w:r>
      <w:r w:rsidRPr="00117135">
        <w:sym w:font="Symbol" w:char="F022"/>
      </w:r>
      <w:proofErr w:type="spellStart"/>
      <w:r>
        <w:t>u</w:t>
      </w:r>
      <w:r w:rsidRPr="00117135">
        <w:t>,v</w:t>
      </w:r>
      <w:proofErr w:type="spellEnd"/>
      <w:r w:rsidRPr="00117135">
        <w:rPr>
          <w:rFonts w:ascii="宋体" w:hAnsi="宋体" w:cs="宋体" w:hint="eastAsia"/>
        </w:rPr>
        <w:t>∈</w:t>
      </w:r>
      <w:r w:rsidRPr="00117135">
        <w:t>G</w:t>
      </w:r>
      <w:r>
        <w:t xml:space="preserve">: </w:t>
      </w:r>
      <w:r w:rsidRPr="00117135">
        <w:t>d(u)+d(v)≥p</w:t>
      </w:r>
      <w:r>
        <w:t>-</w:t>
      </w:r>
      <w:r w:rsidRPr="00117135">
        <w:t xml:space="preserve">1 </w:t>
      </w:r>
    </w:p>
    <w:p w14:paraId="053A3AF5" w14:textId="4DA798FF" w:rsidR="00117135" w:rsidRDefault="00117135" w:rsidP="006F0A21">
      <w:pPr>
        <w:pStyle w:val="af0"/>
      </w:pPr>
      <w:r w:rsidRPr="00117135">
        <w:rPr>
          <w:rFonts w:hint="eastAsia"/>
        </w:rPr>
        <w:t>那么</w:t>
      </w:r>
      <w:r w:rsidRPr="00117135">
        <w:t>G</w:t>
      </w:r>
      <w:r w:rsidRPr="00117135">
        <w:t>中有一条</w:t>
      </w:r>
      <w:r w:rsidRPr="00117135">
        <w:t>Hamilton</w:t>
      </w:r>
      <w:r w:rsidRPr="00117135">
        <w:t>路径</w:t>
      </w:r>
      <w:r>
        <w:rPr>
          <w:rFonts w:hint="eastAsia"/>
        </w:rPr>
        <w:t>。</w:t>
      </w:r>
    </w:p>
    <w:p w14:paraId="31A55897" w14:textId="3044FA30" w:rsidR="00641A06" w:rsidRDefault="00641A06" w:rsidP="006F0A21">
      <w:pPr>
        <w:pStyle w:val="af0"/>
      </w:pPr>
      <w:r>
        <w:rPr>
          <w:rFonts w:hint="eastAsia"/>
        </w:rPr>
        <w:t>2</w:t>
      </w:r>
      <w:r>
        <w:t>)</w:t>
      </w:r>
      <w:r w:rsidRPr="00641A06">
        <w:t xml:space="preserve"> Hamilton</w:t>
      </w:r>
      <w:r>
        <w:rPr>
          <w:rFonts w:hint="eastAsia"/>
        </w:rPr>
        <w:t>图存在的充分条件</w:t>
      </w:r>
      <w:r>
        <w:rPr>
          <w:rFonts w:hint="eastAsia"/>
        </w:rPr>
        <w:t>:</w:t>
      </w:r>
      <w:r w:rsidRPr="00641A06">
        <w:t xml:space="preserve"> </w:t>
      </w:r>
      <w:r w:rsidRPr="00117135">
        <w:sym w:font="Symbol" w:char="F022"/>
      </w:r>
      <w:proofErr w:type="spellStart"/>
      <w:r>
        <w:t>u</w:t>
      </w:r>
      <w:r w:rsidRPr="00117135">
        <w:t>,v</w:t>
      </w:r>
      <w:proofErr w:type="spellEnd"/>
      <w:r w:rsidRPr="00117135">
        <w:rPr>
          <w:rFonts w:ascii="宋体" w:hAnsi="宋体" w:cs="宋体" w:hint="eastAsia"/>
        </w:rPr>
        <w:t>∈</w:t>
      </w:r>
      <w:r w:rsidRPr="00117135">
        <w:t>G</w:t>
      </w:r>
      <w:r>
        <w:t xml:space="preserve">: </w:t>
      </w:r>
      <w:r w:rsidRPr="00117135">
        <w:t>d(u)+d(v)≥p</w:t>
      </w:r>
    </w:p>
    <w:p w14:paraId="613EC632" w14:textId="711F9FC6" w:rsidR="00893642" w:rsidRDefault="00893642" w:rsidP="006F0A21">
      <w:pPr>
        <w:pStyle w:val="af0"/>
      </w:pPr>
      <w:r w:rsidRPr="00893642">
        <w:rPr>
          <w:rFonts w:hint="eastAsia"/>
        </w:rPr>
        <w:t>推论</w:t>
      </w:r>
      <w:r>
        <w:t xml:space="preserve">: </w:t>
      </w:r>
      <w:r w:rsidRPr="00893642">
        <w:t>在简单无向图中</w:t>
      </w:r>
      <w:r w:rsidRPr="00893642">
        <w:t>,</w:t>
      </w:r>
      <w:r w:rsidRPr="00893642">
        <w:t>若每一顶点的度数大于等于</w:t>
      </w:r>
      <w:r w:rsidRPr="00893642">
        <w:t>p/2(p≥3) ,</w:t>
      </w:r>
      <w:r w:rsidRPr="00893642">
        <w:t>则该图是</w:t>
      </w:r>
      <w:r w:rsidRPr="00893642">
        <w:t>Hamilton</w:t>
      </w:r>
      <w:r w:rsidRPr="00893642">
        <w:t>图</w:t>
      </w:r>
      <w:r>
        <w:rPr>
          <w:rFonts w:hint="eastAsia"/>
        </w:rPr>
        <w:t>。</w:t>
      </w:r>
    </w:p>
    <w:p w14:paraId="211D1085" w14:textId="2FB0C279" w:rsidR="00F44756" w:rsidRDefault="00893642" w:rsidP="006F0A21">
      <w:pPr>
        <w:pStyle w:val="af0"/>
        <w:numPr>
          <w:ilvl w:val="0"/>
          <w:numId w:val="1"/>
        </w:numPr>
      </w:pPr>
      <w:r w:rsidRPr="00117135">
        <w:t>Hamilton</w:t>
      </w:r>
      <w:r w:rsidRPr="00117135">
        <w:t>图的</w:t>
      </w:r>
      <w:r>
        <w:rPr>
          <w:rFonts w:hint="eastAsia"/>
        </w:rPr>
        <w:t>必要</w:t>
      </w:r>
      <w:r w:rsidRPr="00117135">
        <w:t>条件</w:t>
      </w:r>
    </w:p>
    <w:p w14:paraId="02C5726E" w14:textId="77777777" w:rsidR="00893642" w:rsidRPr="00893642" w:rsidRDefault="00893642" w:rsidP="006F0A21">
      <w:pPr>
        <w:pStyle w:val="af0"/>
      </w:pPr>
      <w:r w:rsidRPr="00893642">
        <w:rPr>
          <w:rFonts w:hint="eastAsia"/>
        </w:rPr>
        <w:t>若</w:t>
      </w:r>
      <w:r w:rsidRPr="00893642">
        <w:t>G=&lt;V,E&gt;</w:t>
      </w:r>
      <w:r w:rsidRPr="00893642">
        <w:t>是</w:t>
      </w:r>
      <w:r w:rsidRPr="00893642">
        <w:t>Hamilton</w:t>
      </w:r>
      <w:r w:rsidRPr="00893642">
        <w:t>图</w:t>
      </w:r>
      <w:r w:rsidRPr="00893642">
        <w:t>,</w:t>
      </w:r>
      <w:r w:rsidRPr="00893642">
        <w:t>则对</w:t>
      </w:r>
      <w:r w:rsidRPr="00893642">
        <w:t>V</w:t>
      </w:r>
      <w:r w:rsidRPr="00893642">
        <w:t>的</w:t>
      </w:r>
      <w:proofErr w:type="gramStart"/>
      <w:r w:rsidRPr="00893642">
        <w:t>每个非</w:t>
      </w:r>
      <w:proofErr w:type="gramEnd"/>
      <w:r w:rsidRPr="00893642">
        <w:t>空真子集</w:t>
      </w:r>
      <w:r w:rsidRPr="00893642">
        <w:t>S</w:t>
      </w:r>
      <w:r w:rsidRPr="00893642">
        <w:t>均有</w:t>
      </w:r>
      <w:r w:rsidRPr="00893642">
        <w:t>:</w:t>
      </w:r>
    </w:p>
    <w:p w14:paraId="2B21629E" w14:textId="6965DDB7" w:rsidR="00893642" w:rsidRDefault="00893642" w:rsidP="006F0A21">
      <w:pPr>
        <w:pStyle w:val="af0"/>
      </w:pPr>
      <w:r w:rsidRPr="00893642">
        <w:t>C(G-S)≤</w:t>
      </w:r>
      <w:r w:rsidRPr="00893642">
        <w:t>｜</w:t>
      </w:r>
      <w:r w:rsidRPr="00893642">
        <w:t>S</w:t>
      </w:r>
      <w:r w:rsidRPr="00893642">
        <w:t>｜</w:t>
      </w:r>
    </w:p>
    <w:p w14:paraId="262BDBA9" w14:textId="20E48BE4" w:rsidR="00893642" w:rsidRDefault="00893642" w:rsidP="006F0A21">
      <w:pPr>
        <w:pStyle w:val="af0"/>
      </w:pPr>
      <w:r>
        <w:rPr>
          <w:rFonts w:hint="eastAsia"/>
        </w:rPr>
        <w:t>事实上：若</w:t>
      </w:r>
      <w:r>
        <w:t>G=&lt;V,E&gt;</w:t>
      </w:r>
      <w:r>
        <w:rPr>
          <w:rFonts w:hint="eastAsia"/>
        </w:rPr>
        <w:t>存在</w:t>
      </w:r>
      <w:r>
        <w:t>Hamilton</w:t>
      </w:r>
      <w:r>
        <w:rPr>
          <w:rFonts w:hint="eastAsia"/>
        </w:rPr>
        <w:t>路径</w:t>
      </w:r>
      <w:r>
        <w:t>,</w:t>
      </w:r>
      <w:r>
        <w:t>则对</w:t>
      </w:r>
      <w:r>
        <w:t>V</w:t>
      </w:r>
      <w:r>
        <w:t>的</w:t>
      </w:r>
      <w:proofErr w:type="gramStart"/>
      <w:r>
        <w:t>每个非</w:t>
      </w:r>
      <w:proofErr w:type="gramEnd"/>
      <w:r>
        <w:t>空真子集</w:t>
      </w:r>
      <w:r>
        <w:t>S</w:t>
      </w:r>
      <w:r>
        <w:t>均有</w:t>
      </w:r>
      <w:r>
        <w:t>:</w:t>
      </w:r>
    </w:p>
    <w:p w14:paraId="03F79458" w14:textId="5B57E840" w:rsidR="00893642" w:rsidRDefault="00893642" w:rsidP="006F0A21">
      <w:pPr>
        <w:pStyle w:val="af0"/>
      </w:pPr>
      <w:r>
        <w:t>C(G-S)≤</w:t>
      </w:r>
      <w:r>
        <w:t>｜</w:t>
      </w:r>
      <w:r>
        <w:t>S</w:t>
      </w:r>
      <w:r>
        <w:t>｜</w:t>
      </w:r>
      <w:r>
        <w:rPr>
          <w:rFonts w:hint="eastAsia"/>
        </w:rPr>
        <w:t>+</w:t>
      </w:r>
      <w:r>
        <w:t>1</w:t>
      </w:r>
    </w:p>
    <w:p w14:paraId="5675BFAF" w14:textId="57342EE1" w:rsidR="00893642" w:rsidRDefault="00893642" w:rsidP="006F0A21">
      <w:pPr>
        <w:pStyle w:val="af0"/>
      </w:pPr>
      <w:r>
        <w:rPr>
          <w:rFonts w:hint="eastAsia"/>
        </w:rPr>
        <w:t>(</w:t>
      </w:r>
      <w:r>
        <w:rPr>
          <w:rFonts w:hint="eastAsia"/>
        </w:rPr>
        <w:t>证明</w:t>
      </w:r>
      <w:r>
        <w:rPr>
          <w:rFonts w:hint="eastAsia"/>
        </w:rPr>
        <w:t>:</w:t>
      </w:r>
      <w:r w:rsidRPr="00893642">
        <w:t xml:space="preserve"> Hamilton</w:t>
      </w:r>
      <w:r>
        <w:rPr>
          <w:rFonts w:hint="eastAsia"/>
        </w:rPr>
        <w:t>圈任意去一个顶点变成</w:t>
      </w:r>
      <w:r w:rsidRPr="00893642">
        <w:t>Hamilton</w:t>
      </w:r>
      <w:r>
        <w:rPr>
          <w:rFonts w:hint="eastAsia"/>
        </w:rPr>
        <w:t>路径，证明</w:t>
      </w:r>
      <w:r w:rsidRPr="00893642">
        <w:t>Hamilton</w:t>
      </w:r>
      <w:r>
        <w:rPr>
          <w:rFonts w:hint="eastAsia"/>
        </w:rPr>
        <w:t>路径的结论，则分去掉的点是</w:t>
      </w:r>
      <w:r w:rsidR="00520602">
        <w:rPr>
          <w:rFonts w:hint="eastAsia"/>
        </w:rPr>
        <w:t>否是端点讨论即可</w:t>
      </w:r>
      <w:r>
        <w:t>)</w:t>
      </w:r>
    </w:p>
    <w:p w14:paraId="2264705D" w14:textId="78E754FE" w:rsidR="00F44756" w:rsidRDefault="00875580" w:rsidP="006F0A21">
      <w:pPr>
        <w:pStyle w:val="af0"/>
        <w:numPr>
          <w:ilvl w:val="0"/>
          <w:numId w:val="1"/>
        </w:numPr>
      </w:pPr>
      <w:r>
        <w:rPr>
          <w:rFonts w:hint="eastAsia"/>
        </w:rPr>
        <w:t>平面图所有面的次数之和</w:t>
      </w:r>
      <w:r>
        <w:rPr>
          <w:rFonts w:hint="eastAsia"/>
        </w:rPr>
        <w:t>=</w:t>
      </w:r>
      <w:r>
        <w:rPr>
          <w:rFonts w:hint="eastAsia"/>
        </w:rPr>
        <w:t>边数的两倍</w:t>
      </w:r>
      <w:r>
        <w:rPr>
          <w:rFonts w:hint="eastAsia"/>
        </w:rPr>
        <w:t>=</w:t>
      </w:r>
      <w:r>
        <w:rPr>
          <w:rFonts w:hint="eastAsia"/>
        </w:rPr>
        <w:t>度数之</w:t>
      </w:r>
      <w:proofErr w:type="gramStart"/>
      <w:r>
        <w:rPr>
          <w:rFonts w:hint="eastAsia"/>
        </w:rPr>
        <w:t>和</w:t>
      </w:r>
      <w:proofErr w:type="gramEnd"/>
    </w:p>
    <w:p w14:paraId="5DB4886A" w14:textId="53F34333" w:rsidR="00875580" w:rsidRDefault="00540366" w:rsidP="006F0A21">
      <w:pPr>
        <w:pStyle w:val="af0"/>
        <w:numPr>
          <w:ilvl w:val="0"/>
          <w:numId w:val="1"/>
        </w:numPr>
      </w:pPr>
      <w:r>
        <w:rPr>
          <w:rFonts w:hint="eastAsia"/>
        </w:rPr>
        <w:lastRenderedPageBreak/>
        <w:t>平面图的欧拉公式：</w:t>
      </w:r>
    </w:p>
    <w:p w14:paraId="6C803626" w14:textId="77777777" w:rsidR="00700445" w:rsidRDefault="00700445" w:rsidP="006F0A21">
      <w:pPr>
        <w:pStyle w:val="af0"/>
      </w:pPr>
      <w:r>
        <w:rPr>
          <w:rFonts w:hint="eastAsia"/>
        </w:rPr>
        <w:t>对任意连通平面图</w:t>
      </w:r>
      <w:r>
        <w:rPr>
          <w:rFonts w:hint="eastAsia"/>
        </w:rPr>
        <w:t>G</w:t>
      </w:r>
      <w:r>
        <w:t>,</w:t>
      </w:r>
      <w:r>
        <w:rPr>
          <w:rFonts w:hint="eastAsia"/>
        </w:rPr>
        <w:t>若</w:t>
      </w:r>
      <w:r>
        <w:rPr>
          <w:rFonts w:hint="eastAsia"/>
        </w:rPr>
        <w:t>G</w:t>
      </w:r>
      <w:r>
        <w:rPr>
          <w:rFonts w:hint="eastAsia"/>
        </w:rPr>
        <w:t>由</w:t>
      </w:r>
      <w:r>
        <w:rPr>
          <w:rFonts w:hint="eastAsia"/>
        </w:rPr>
        <w:t>p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顶点，</w:t>
      </w:r>
      <w:r>
        <w:t>q</w:t>
      </w:r>
      <w:r>
        <w:rPr>
          <w:rFonts w:hint="eastAsia"/>
        </w:rPr>
        <w:t>条边，</w:t>
      </w:r>
      <w:r>
        <w:t>r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面。</w:t>
      </w:r>
    </w:p>
    <w:p w14:paraId="0DAA534F" w14:textId="77777777" w:rsidR="00700445" w:rsidRDefault="00700445" w:rsidP="006F0A21">
      <w:pPr>
        <w:pStyle w:val="af0"/>
      </w:pPr>
      <w:r>
        <w:rPr>
          <w:rFonts w:hint="eastAsia"/>
        </w:rPr>
        <w:t>则：</w:t>
      </w:r>
      <w:r w:rsidRPr="00540366">
        <w:rPr>
          <w:position w:val="-13"/>
        </w:rPr>
        <w:object w:dxaOrig="1663" w:dyaOrig="417" w14:anchorId="7D4F7674">
          <v:shape id="_x0000_i1026" type="#_x0000_t75" style="width:83pt;height:21pt" o:ole="">
            <v:imagedata r:id="rId9" o:title=""/>
          </v:shape>
          <o:OLEObject Type="Embed" ProgID="Equation.AxMath" ShapeID="_x0000_i1026" DrawAspect="Content" ObjectID="_1738213730" r:id="rId10"/>
        </w:object>
      </w:r>
      <w:r>
        <w:t>(</w:t>
      </w:r>
      <w:r>
        <w:rPr>
          <w:rFonts w:hint="eastAsia"/>
        </w:rPr>
        <w:t>对</w:t>
      </w:r>
      <w:r>
        <w:rPr>
          <w:rFonts w:hint="eastAsia"/>
        </w:rPr>
        <w:t>q</w:t>
      </w:r>
      <w:r>
        <w:rPr>
          <w:rFonts w:hint="eastAsia"/>
        </w:rPr>
        <w:t>进行数学归纳从而证明</w:t>
      </w:r>
      <w:r>
        <w:t>)</w:t>
      </w:r>
    </w:p>
    <w:p w14:paraId="5A4AA8C8" w14:textId="77777777" w:rsidR="00700445" w:rsidRDefault="00700445" w:rsidP="006F0A21">
      <w:pPr>
        <w:pStyle w:val="af0"/>
      </w:pPr>
      <w:r>
        <w:rPr>
          <w:rFonts w:hint="eastAsia"/>
        </w:rPr>
        <w:t>推广：</w:t>
      </w:r>
      <w:r w:rsidRPr="00700445">
        <w:rPr>
          <w:rFonts w:hint="eastAsia"/>
        </w:rPr>
        <w:t>若</w:t>
      </w:r>
      <w:r w:rsidRPr="00700445">
        <w:t>G</w:t>
      </w:r>
      <w:r w:rsidRPr="00700445">
        <w:t>是无向平面</w:t>
      </w:r>
      <w:r w:rsidRPr="00700445">
        <w:t>(</w:t>
      </w:r>
      <w:proofErr w:type="spellStart"/>
      <w:r w:rsidRPr="00700445">
        <w:t>p,q</w:t>
      </w:r>
      <w:proofErr w:type="spellEnd"/>
      <w:r w:rsidRPr="00700445">
        <w:t>)</w:t>
      </w:r>
      <w:r w:rsidRPr="00700445">
        <w:t>图，有</w:t>
      </w:r>
      <w:r w:rsidRPr="00700445">
        <w:t>C(G)</w:t>
      </w:r>
      <w:proofErr w:type="gramStart"/>
      <w:r w:rsidRPr="00700445">
        <w:t>个</w:t>
      </w:r>
      <w:proofErr w:type="gramEnd"/>
      <w:r w:rsidRPr="00700445">
        <w:t>分图，</w:t>
      </w:r>
      <w:r w:rsidRPr="00700445">
        <w:t>r</w:t>
      </w:r>
      <w:proofErr w:type="gramStart"/>
      <w:r w:rsidRPr="00700445">
        <w:t>个</w:t>
      </w:r>
      <w:proofErr w:type="gramEnd"/>
      <w:r w:rsidRPr="00700445">
        <w:t>面</w:t>
      </w:r>
      <w:r>
        <w:rPr>
          <w:rFonts w:hint="eastAsia"/>
        </w:rPr>
        <w:t>，</w:t>
      </w:r>
    </w:p>
    <w:p w14:paraId="7D39EB80" w14:textId="77777777" w:rsidR="00700445" w:rsidRDefault="00700445" w:rsidP="006F0A21">
      <w:pPr>
        <w:pStyle w:val="af0"/>
      </w:pPr>
      <w:r>
        <w:rPr>
          <w:rFonts w:hint="eastAsia"/>
        </w:rPr>
        <w:t>则：</w:t>
      </w:r>
      <w:r w:rsidRPr="00700445">
        <w:t>p – q + r= C(G) + 1</w:t>
      </w:r>
    </w:p>
    <w:p w14:paraId="0AB36B59" w14:textId="1A93580D" w:rsidR="00700445" w:rsidRDefault="00700445" w:rsidP="006F0A21">
      <w:pPr>
        <w:pStyle w:val="af0"/>
        <w:numPr>
          <w:ilvl w:val="0"/>
          <w:numId w:val="1"/>
        </w:numPr>
      </w:pPr>
      <w:r>
        <w:rPr>
          <w:rFonts w:hint="eastAsia"/>
        </w:rPr>
        <w:t>一个连通图是平面图的必要条件：</w:t>
      </w:r>
    </w:p>
    <w:p w14:paraId="2566BCCC" w14:textId="77777777" w:rsidR="00700445" w:rsidRDefault="00700445" w:rsidP="006F0A21">
      <w:pPr>
        <w:pStyle w:val="af0"/>
      </w:pPr>
      <w:r w:rsidRPr="00700445">
        <w:rPr>
          <w:rFonts w:hint="eastAsia"/>
        </w:rPr>
        <w:t>若</w:t>
      </w:r>
      <w:r w:rsidRPr="00700445">
        <w:t>G</w:t>
      </w:r>
      <w:r w:rsidRPr="00700445">
        <w:t>是一个有</w:t>
      </w:r>
      <w:r w:rsidRPr="00700445">
        <w:t>p(p≥3)</w:t>
      </w:r>
      <w:proofErr w:type="gramStart"/>
      <w:r w:rsidRPr="00700445">
        <w:t>个</w:t>
      </w:r>
      <w:proofErr w:type="gramEnd"/>
      <w:r w:rsidRPr="00700445">
        <w:t>顶点，</w:t>
      </w:r>
      <w:r w:rsidRPr="00700445">
        <w:t>q</w:t>
      </w:r>
      <w:r w:rsidRPr="00700445">
        <w:t>条边的简单连通平面图，且每个面的次数都不小于</w:t>
      </w:r>
      <w:r w:rsidRPr="00700445">
        <w:t>L(L≥3)</w:t>
      </w:r>
      <w:r>
        <w:rPr>
          <w:rFonts w:hint="eastAsia"/>
        </w:rPr>
        <w:t>。</w:t>
      </w:r>
    </w:p>
    <w:p w14:paraId="7E801774" w14:textId="77777777" w:rsidR="00A77542" w:rsidRDefault="00700445" w:rsidP="006F0A21">
      <w:pPr>
        <w:pStyle w:val="af0"/>
      </w:pPr>
      <w:r w:rsidRPr="00700445">
        <w:t>那么</w:t>
      </w:r>
      <w:r w:rsidRPr="00700445">
        <w:object w:dxaOrig="1691" w:dyaOrig="781" w14:anchorId="5AB0507B">
          <v:shape id="_x0000_i1027" type="#_x0000_t75" style="width:84.5pt;height:39pt" o:ole="">
            <v:imagedata r:id="rId11" o:title=""/>
          </v:shape>
          <o:OLEObject Type="Embed" ProgID="Equation.AxMath" ShapeID="_x0000_i1027" DrawAspect="Content" ObjectID="_1738213731" r:id="rId12"/>
        </w:object>
      </w:r>
    </w:p>
    <w:p w14:paraId="071D4372" w14:textId="2E834F25" w:rsidR="00700445" w:rsidRPr="00700445" w:rsidRDefault="00700445" w:rsidP="006F0A21">
      <w:pPr>
        <w:pStyle w:val="af0"/>
      </w:pPr>
      <w:r>
        <w:rPr>
          <w:rFonts w:hint="eastAsia"/>
        </w:rPr>
        <w:t>(</w:t>
      </w:r>
      <w:r>
        <w:rPr>
          <w:rFonts w:hint="eastAsia"/>
        </w:rPr>
        <w:t>证明用</w:t>
      </w:r>
      <w:r w:rsidR="00A77542">
        <w:rPr>
          <w:rFonts w:hint="eastAsia"/>
        </w:rPr>
        <w:t>平面图的欧拉定理，和每个面的次数之和</w:t>
      </w:r>
      <w:r w:rsidR="00A77542">
        <w:rPr>
          <w:rFonts w:hint="eastAsia"/>
        </w:rPr>
        <w:t>=2q</w:t>
      </w:r>
      <w:r>
        <w:t>)</w:t>
      </w:r>
    </w:p>
    <w:p w14:paraId="429CEBBC" w14:textId="50FF1DDB" w:rsidR="00700445" w:rsidRDefault="00A77542" w:rsidP="006F0A21">
      <w:pPr>
        <w:pStyle w:val="af0"/>
      </w:pPr>
      <w:r>
        <w:rPr>
          <w:rFonts w:hint="eastAsia"/>
        </w:rPr>
        <w:t>推论：</w:t>
      </w:r>
      <w:r>
        <w:t>(1)</w:t>
      </w:r>
      <w:r w:rsidRPr="00A77542">
        <w:rPr>
          <w:rFonts w:hint="eastAsia"/>
        </w:rPr>
        <w:t xml:space="preserve"> </w:t>
      </w:r>
      <w:proofErr w:type="gramStart"/>
      <w:r w:rsidRPr="00A77542">
        <w:rPr>
          <w:rFonts w:hint="eastAsia"/>
        </w:rPr>
        <w:t>对阶大于</w:t>
      </w:r>
      <w:proofErr w:type="gramEnd"/>
      <w:r w:rsidRPr="00A77542">
        <w:t>2</w:t>
      </w:r>
      <w:r w:rsidRPr="00A77542">
        <w:t>的简单平面图</w:t>
      </w:r>
      <w:r>
        <w:rPr>
          <w:rFonts w:hint="eastAsia"/>
        </w:rPr>
        <w:t>：</w:t>
      </w:r>
      <w:r w:rsidRPr="00A77542">
        <w:t>q≤ 3p-6</w:t>
      </w:r>
      <w:r>
        <w:t xml:space="preserve"> (</w:t>
      </w:r>
      <w:r>
        <w:rPr>
          <w:rFonts w:hint="eastAsia"/>
        </w:rPr>
        <w:t>min</w:t>
      </w:r>
      <w:r>
        <w:t>(L)=3)</w:t>
      </w:r>
    </w:p>
    <w:p w14:paraId="60F6CD60" w14:textId="3D3ED522" w:rsidR="00A77542" w:rsidRPr="00A77542" w:rsidRDefault="00A77542" w:rsidP="006F0A21">
      <w:pPr>
        <w:pStyle w:val="af0"/>
      </w:pPr>
      <w:r>
        <w:t xml:space="preserve">      (2)</w:t>
      </w:r>
      <w:r>
        <w:rPr>
          <w:rFonts w:hint="eastAsia"/>
        </w:rPr>
        <w:t>对二部图来说：</w:t>
      </w:r>
      <w:r w:rsidRPr="00A77542">
        <w:t xml:space="preserve">q≤ </w:t>
      </w:r>
      <w:r>
        <w:t>2p-4 (min(L)=4)</w:t>
      </w:r>
    </w:p>
    <w:p w14:paraId="36D4C002" w14:textId="6D3E489F" w:rsidR="00700445" w:rsidRDefault="00B226DF" w:rsidP="006F0A21">
      <w:pPr>
        <w:pStyle w:val="af0"/>
        <w:numPr>
          <w:ilvl w:val="0"/>
          <w:numId w:val="1"/>
        </w:numPr>
      </w:pPr>
      <w:r w:rsidRPr="00B226DF">
        <w:rPr>
          <w:rFonts w:hint="eastAsia"/>
        </w:rPr>
        <w:t>在</w:t>
      </w:r>
      <w:proofErr w:type="gramStart"/>
      <w:r w:rsidRPr="00B226DF">
        <w:rPr>
          <w:rFonts w:hint="eastAsia"/>
        </w:rPr>
        <w:t>任何简单</w:t>
      </w:r>
      <w:proofErr w:type="gramEnd"/>
      <w:r w:rsidRPr="00B226DF">
        <w:rPr>
          <w:rFonts w:hint="eastAsia"/>
        </w:rPr>
        <w:t>平面图</w:t>
      </w:r>
      <w:r w:rsidRPr="00B226DF">
        <w:t>G</w:t>
      </w:r>
      <w:r w:rsidRPr="00B226DF">
        <w:t>中，必存在度不超过</w:t>
      </w:r>
      <w:r w:rsidRPr="00B226DF">
        <w:t>5</w:t>
      </w:r>
      <w:r w:rsidRPr="00B226DF">
        <w:t>的顶点</w:t>
      </w:r>
    </w:p>
    <w:p w14:paraId="62DD988C" w14:textId="3DC9D459" w:rsidR="00284912" w:rsidRDefault="00284912" w:rsidP="006F0A21">
      <w:pPr>
        <w:pStyle w:val="af0"/>
        <w:numPr>
          <w:ilvl w:val="0"/>
          <w:numId w:val="1"/>
        </w:numPr>
      </w:pPr>
      <w:r w:rsidRPr="00284912">
        <w:rPr>
          <w:rFonts w:hint="eastAsia"/>
        </w:rPr>
        <w:t>库拉托夫斯基</w:t>
      </w:r>
      <w:r w:rsidRPr="00284912">
        <w:t>(</w:t>
      </w:r>
      <w:proofErr w:type="spellStart"/>
      <w:r w:rsidRPr="00284912">
        <w:t>Kuratowski</w:t>
      </w:r>
      <w:proofErr w:type="spellEnd"/>
      <w:r w:rsidRPr="00284912">
        <w:t>)</w:t>
      </w:r>
      <w:r w:rsidRPr="00284912">
        <w:t>定理</w:t>
      </w:r>
      <w:r>
        <w:rPr>
          <w:rFonts w:hint="eastAsia"/>
        </w:rPr>
        <w:t>(</w:t>
      </w:r>
      <w:r>
        <w:rPr>
          <w:rFonts w:hint="eastAsia"/>
        </w:rPr>
        <w:t>平面图的充要条件</w:t>
      </w:r>
      <w:r>
        <w:t>)</w:t>
      </w:r>
    </w:p>
    <w:p w14:paraId="2FE79AD9" w14:textId="2A7C7DF3" w:rsidR="00700445" w:rsidRDefault="00284912" w:rsidP="006F0A21">
      <w:pPr>
        <w:pStyle w:val="af0"/>
      </w:pPr>
      <w:r w:rsidRPr="00284912">
        <w:rPr>
          <w:rFonts w:hint="eastAsia"/>
        </w:rPr>
        <w:t>图</w:t>
      </w:r>
      <w:r w:rsidRPr="00284912">
        <w:t>G</w:t>
      </w:r>
      <w:r w:rsidRPr="00284912">
        <w:t>是平面图</w:t>
      </w:r>
      <w:r w:rsidRPr="00284912">
        <w:t xml:space="preserve"> </w:t>
      </w:r>
      <w:proofErr w:type="spellStart"/>
      <w:r w:rsidRPr="00284912">
        <w:t>iff</w:t>
      </w:r>
      <w:proofErr w:type="spellEnd"/>
      <w:r w:rsidRPr="00284912">
        <w:t xml:space="preserve">  </w:t>
      </w:r>
      <w:r w:rsidRPr="00284912">
        <w:t>它的每一个子图都不能收缩到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</m:oMath>
      <w:r w:rsidRPr="00284912">
        <w:t>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3,3</m:t>
            </m:r>
          </m:sub>
        </m:sSub>
      </m:oMath>
    </w:p>
    <w:p w14:paraId="3D39349A" w14:textId="1AFC1D5E" w:rsidR="00700445" w:rsidRDefault="00D7115A" w:rsidP="006F0A21">
      <w:pPr>
        <w:pStyle w:val="af0"/>
        <w:numPr>
          <w:ilvl w:val="0"/>
          <w:numId w:val="1"/>
        </w:numPr>
      </w:pPr>
      <w:r>
        <w:rPr>
          <w:rFonts w:hint="eastAsia"/>
        </w:rPr>
        <w:t>图</w:t>
      </w:r>
      <w:r>
        <w:rPr>
          <w:rFonts w:hint="eastAsia"/>
        </w:rPr>
        <w:t>G</w:t>
      </w:r>
      <w:r>
        <w:rPr>
          <w:rFonts w:hint="eastAsia"/>
        </w:rPr>
        <w:t>的一个顶点无关集的划分，对应一种</w:t>
      </w:r>
      <w:r>
        <w:rPr>
          <w:rFonts w:hint="eastAsia"/>
        </w:rPr>
        <w:t>(</w:t>
      </w:r>
      <w:r w:rsidR="00A17109">
        <w:rPr>
          <w:rFonts w:hint="eastAsia"/>
        </w:rPr>
        <w:t>顶</w:t>
      </w:r>
      <w:r>
        <w:rPr>
          <w:rFonts w:hint="eastAsia"/>
        </w:rPr>
        <w:t>点</w:t>
      </w:r>
      <w:r>
        <w:t>)</w:t>
      </w:r>
      <w:r>
        <w:rPr>
          <w:rFonts w:hint="eastAsia"/>
        </w:rPr>
        <w:t>k</w:t>
      </w:r>
      <w:r>
        <w:t>-</w:t>
      </w:r>
      <w:r>
        <w:rPr>
          <w:rFonts w:hint="eastAsia"/>
        </w:rPr>
        <w:t>着色</w:t>
      </w:r>
    </w:p>
    <w:p w14:paraId="42E66FDA" w14:textId="3FB94B53" w:rsidR="00D7115A" w:rsidRDefault="006F0A21" w:rsidP="006F0A21">
      <w:pPr>
        <w:pStyle w:val="af0"/>
        <w:numPr>
          <w:ilvl w:val="0"/>
          <w:numId w:val="1"/>
        </w:numPr>
      </w:pPr>
      <w:r w:rsidRPr="006F0A21">
        <w:rPr>
          <w:rFonts w:hint="eastAsia"/>
        </w:rPr>
        <w:t>设</w:t>
      </w:r>
      <w:r w:rsidRPr="006F0A21">
        <w:t>G</w:t>
      </w:r>
      <w:r w:rsidRPr="006F0A21">
        <w:t>是一个图，那么</w:t>
      </w:r>
      <w:r w:rsidRPr="006F0A21">
        <w:t>χ(G)≤Δ(G)+1</w:t>
      </w:r>
      <w:r>
        <w:t>(</w:t>
      </w:r>
      <w:r>
        <w:rPr>
          <w:rFonts w:hint="eastAsia"/>
        </w:rPr>
        <w:t>证明</w:t>
      </w:r>
      <w:proofErr w:type="gramStart"/>
      <w:r>
        <w:rPr>
          <w:rFonts w:hint="eastAsia"/>
        </w:rPr>
        <w:t>由阶数</w:t>
      </w:r>
      <w:proofErr w:type="gramEnd"/>
      <w:r>
        <w:rPr>
          <w:rFonts w:hint="eastAsia"/>
        </w:rPr>
        <w:t>n</w:t>
      </w:r>
      <w:r>
        <w:rPr>
          <w:rFonts w:hint="eastAsia"/>
        </w:rPr>
        <w:t>进行归纳证明</w:t>
      </w:r>
      <w:r>
        <w:t>)</w:t>
      </w:r>
    </w:p>
    <w:p w14:paraId="1BA030E4" w14:textId="3FFD10EF" w:rsidR="006F0A21" w:rsidRDefault="006F0A21" w:rsidP="006F0A21">
      <w:pPr>
        <w:pStyle w:val="af0"/>
      </w:pPr>
      <w:r w:rsidRPr="006F0A21">
        <w:t>χ(G)</w:t>
      </w:r>
      <w:r>
        <w:rPr>
          <w:rFonts w:hint="eastAsia"/>
        </w:rPr>
        <w:t>=</w:t>
      </w:r>
      <w:r w:rsidRPr="006F0A21">
        <w:t>Δ(G)+1</w:t>
      </w:r>
      <w:r>
        <w:rPr>
          <w:rFonts w:hint="eastAsia"/>
        </w:rPr>
        <w:t>只有</w:t>
      </w:r>
      <w:proofErr w:type="gramStart"/>
      <w:r>
        <w:rPr>
          <w:rFonts w:hint="eastAsia"/>
        </w:rPr>
        <w:t>两种图</w:t>
      </w:r>
      <w:proofErr w:type="gramEnd"/>
      <w:r>
        <w:rPr>
          <w:rFonts w:hint="eastAsia"/>
        </w:rPr>
        <w:t>:</w:t>
      </w:r>
      <w:proofErr w:type="gramStart"/>
      <w:r>
        <w:rPr>
          <w:rFonts w:hint="eastAsia"/>
        </w:rPr>
        <w:t>奇圈图</w:t>
      </w:r>
      <w:proofErr w:type="gramEnd"/>
      <w:r>
        <w:rPr>
          <w:rFonts w:hint="eastAsia"/>
        </w:rPr>
        <w:t>和完全图</w:t>
      </w:r>
    </w:p>
    <w:p w14:paraId="5BEB5B40" w14:textId="5CA52B32" w:rsidR="006F0A21" w:rsidRDefault="006F0A21" w:rsidP="006F0A21">
      <w:pPr>
        <w:pStyle w:val="af0"/>
        <w:numPr>
          <w:ilvl w:val="0"/>
          <w:numId w:val="1"/>
        </w:numPr>
      </w:pPr>
      <w:r>
        <w:rPr>
          <w:rFonts w:hint="eastAsia"/>
        </w:rPr>
        <w:t>二色定理</w:t>
      </w:r>
      <w:r w:rsidR="00FE7E05">
        <w:rPr>
          <w:rFonts w:hint="eastAsia"/>
        </w:rPr>
        <w:t>(</w:t>
      </w:r>
      <w:r w:rsidR="00FE7E05">
        <w:rPr>
          <w:rFonts w:hint="eastAsia"/>
        </w:rPr>
        <w:t>能用两种颜色着色的充要条件</w:t>
      </w:r>
      <w:r w:rsidR="00FE7E05">
        <w:t>)</w:t>
      </w:r>
    </w:p>
    <w:p w14:paraId="34FDFF90" w14:textId="64EF9A38" w:rsidR="006F0A21" w:rsidRDefault="006F0A21" w:rsidP="006F0A21">
      <w:pPr>
        <w:pStyle w:val="af0"/>
      </w:pPr>
      <w:r w:rsidRPr="006F0A21">
        <w:rPr>
          <w:rFonts w:hint="eastAsia"/>
        </w:rPr>
        <w:t>设Ｇ是至少有一条边的图，那么：χ</w:t>
      </w:r>
      <w:r w:rsidRPr="006F0A21">
        <w:t>(</w:t>
      </w:r>
      <w:r w:rsidRPr="006F0A21">
        <w:t>Ｇ</w:t>
      </w:r>
      <w:r w:rsidRPr="006F0A21">
        <w:t>)</w:t>
      </w:r>
      <w:r w:rsidRPr="006F0A21">
        <w:t>＝</w:t>
      </w:r>
      <w:r w:rsidRPr="006F0A21">
        <w:t xml:space="preserve">2  </w:t>
      </w:r>
      <w:proofErr w:type="spellStart"/>
      <w:r w:rsidRPr="006F0A21">
        <w:t>iff</w:t>
      </w:r>
      <w:proofErr w:type="spellEnd"/>
      <w:r w:rsidRPr="006F0A21">
        <w:t xml:space="preserve"> </w:t>
      </w:r>
      <w:r w:rsidRPr="006F0A21">
        <w:t>图Ｇ不含奇数长的初等圈</w:t>
      </w:r>
      <w:r w:rsidR="00FE7E05">
        <w:rPr>
          <w:rFonts w:hint="eastAsia"/>
        </w:rPr>
        <w:t>(</w:t>
      </w:r>
      <w:r w:rsidR="00FE7E05">
        <w:rPr>
          <w:rFonts w:hint="eastAsia"/>
        </w:rPr>
        <w:t>必要性易证，充分性通过构造一个顶点无关集</w:t>
      </w:r>
      <w:r w:rsidR="00FE7E05">
        <w:rPr>
          <w:rFonts w:hint="eastAsia"/>
        </w:rPr>
        <w:lastRenderedPageBreak/>
        <w:t>的二划分，即二部图从而证明</w:t>
      </w:r>
      <w:r w:rsidR="00FE7E05">
        <w:t>)</w:t>
      </w:r>
    </w:p>
    <w:p w14:paraId="5D65BDB4" w14:textId="6CF1178F" w:rsidR="006F0A21" w:rsidRDefault="00293E6F" w:rsidP="006F0A21">
      <w:pPr>
        <w:pStyle w:val="af0"/>
        <w:numPr>
          <w:ilvl w:val="0"/>
          <w:numId w:val="1"/>
        </w:numPr>
      </w:pPr>
      <w:r>
        <w:rPr>
          <w:rFonts w:hint="eastAsia"/>
        </w:rPr>
        <w:t>五色定理</w:t>
      </w:r>
    </w:p>
    <w:p w14:paraId="5DCD9EDC" w14:textId="03285FF7" w:rsidR="003C3887" w:rsidRDefault="00293E6F" w:rsidP="00FD6D15">
      <w:pPr>
        <w:pStyle w:val="af0"/>
        <w:rPr>
          <w:rFonts w:hint="eastAsia"/>
        </w:rPr>
      </w:pPr>
      <w:r>
        <w:rPr>
          <w:rFonts w:hint="eastAsia"/>
        </w:rPr>
        <w:t>所有平面图都是</w:t>
      </w:r>
      <w:r>
        <w:rPr>
          <w:rFonts w:hint="eastAsia"/>
        </w:rPr>
        <w:t>5-</w:t>
      </w:r>
      <w:r>
        <w:rPr>
          <w:rFonts w:hint="eastAsia"/>
        </w:rPr>
        <w:t>可着色的。</w:t>
      </w:r>
    </w:p>
    <w:p w14:paraId="738D3A4D" w14:textId="3AC0BCC1" w:rsidR="009B49F0" w:rsidRDefault="000B113B" w:rsidP="006F0A21">
      <w:pPr>
        <w:pStyle w:val="af0"/>
        <w:numPr>
          <w:ilvl w:val="0"/>
          <w:numId w:val="1"/>
        </w:numPr>
      </w:pPr>
      <w:r>
        <w:t>p</w:t>
      </w:r>
      <w:proofErr w:type="gramStart"/>
      <w:r>
        <w:rPr>
          <w:rFonts w:hint="eastAsia"/>
        </w:rPr>
        <w:t>阶图为</w:t>
      </w:r>
      <w:proofErr w:type="gramEnd"/>
      <w:r>
        <w:rPr>
          <w:rFonts w:hint="eastAsia"/>
        </w:rPr>
        <w:t>树的</w:t>
      </w:r>
      <w:r>
        <w:rPr>
          <w:rFonts w:hint="eastAsia"/>
        </w:rPr>
        <w:t>5</w:t>
      </w:r>
      <w:r>
        <w:rPr>
          <w:rFonts w:hint="eastAsia"/>
        </w:rPr>
        <w:t>个等价条件</w:t>
      </w:r>
    </w:p>
    <w:p w14:paraId="2C16DB71" w14:textId="30E355EC" w:rsidR="000B113B" w:rsidRPr="000B113B" w:rsidRDefault="000B113B" w:rsidP="000B113B">
      <w:pPr>
        <w:pStyle w:val="af0"/>
      </w:pPr>
      <w:r>
        <w:rPr>
          <w:rFonts w:hint="eastAsia"/>
        </w:rPr>
        <w:t>·</w:t>
      </w:r>
      <w:r w:rsidRPr="000B113B">
        <w:t>G</w:t>
      </w:r>
      <w:r w:rsidRPr="000B113B">
        <w:t>是</w:t>
      </w:r>
      <w:r w:rsidRPr="000B113B">
        <w:t>(p,p-1)</w:t>
      </w:r>
      <w:r w:rsidRPr="000B113B">
        <w:t>无圈图。</w:t>
      </w:r>
    </w:p>
    <w:p w14:paraId="03ED3E32" w14:textId="1C63FF06" w:rsidR="000B113B" w:rsidRPr="000B113B" w:rsidRDefault="000B113B" w:rsidP="000B113B">
      <w:pPr>
        <w:pStyle w:val="af0"/>
      </w:pPr>
      <w:r>
        <w:rPr>
          <w:rFonts w:hint="eastAsia"/>
        </w:rPr>
        <w:t>·</w:t>
      </w:r>
      <w:r w:rsidRPr="000B113B">
        <w:t>G</w:t>
      </w:r>
      <w:r w:rsidRPr="000B113B">
        <w:t>是</w:t>
      </w:r>
      <w:r w:rsidRPr="000B113B">
        <w:t>(p,p-1)</w:t>
      </w:r>
      <w:r w:rsidRPr="000B113B">
        <w:t>连通图。</w:t>
      </w:r>
    </w:p>
    <w:p w14:paraId="3F77A3DC" w14:textId="433B5D2D" w:rsidR="000B113B" w:rsidRPr="000B113B" w:rsidRDefault="000B113B" w:rsidP="000B113B">
      <w:pPr>
        <w:pStyle w:val="af0"/>
      </w:pPr>
      <w:r>
        <w:rPr>
          <w:rFonts w:hint="eastAsia"/>
        </w:rPr>
        <w:t>·</w:t>
      </w:r>
      <w:r w:rsidRPr="000B113B">
        <w:t>G</w:t>
      </w:r>
      <w:r w:rsidRPr="000B113B">
        <w:t>的任何两点之间存在唯一</w:t>
      </w:r>
      <w:proofErr w:type="gramStart"/>
      <w:r w:rsidRPr="000B113B">
        <w:t>一</w:t>
      </w:r>
      <w:proofErr w:type="gramEnd"/>
      <w:r w:rsidRPr="000B113B">
        <w:t>条路径。</w:t>
      </w:r>
    </w:p>
    <w:p w14:paraId="6BD60264" w14:textId="57725293" w:rsidR="000B113B" w:rsidRPr="000B113B" w:rsidRDefault="000B113B" w:rsidP="000B113B">
      <w:pPr>
        <w:pStyle w:val="af0"/>
      </w:pPr>
      <w:r>
        <w:rPr>
          <w:rFonts w:hint="eastAsia"/>
        </w:rPr>
        <w:t>·</w:t>
      </w:r>
      <w:r w:rsidRPr="000B113B">
        <w:t>G</w:t>
      </w:r>
      <w:r w:rsidRPr="000B113B">
        <w:t>的任一边都是桥。</w:t>
      </w:r>
    </w:p>
    <w:p w14:paraId="0F1605AB" w14:textId="6390A2E1" w:rsidR="000B113B" w:rsidRDefault="000B113B" w:rsidP="000B113B">
      <w:pPr>
        <w:pStyle w:val="af0"/>
      </w:pPr>
      <w:r>
        <w:rPr>
          <w:rFonts w:hint="eastAsia"/>
        </w:rPr>
        <w:t>·</w:t>
      </w:r>
      <w:r w:rsidRPr="000B113B">
        <w:t>G</w:t>
      </w:r>
      <w:r w:rsidRPr="000B113B">
        <w:t>不含圈，但加入任一边后便形成圈</w:t>
      </w:r>
      <w:r>
        <w:rPr>
          <w:rFonts w:hint="eastAsia"/>
        </w:rPr>
        <w:t>。</w:t>
      </w:r>
    </w:p>
    <w:p w14:paraId="35170359" w14:textId="77777777" w:rsidR="00700445" w:rsidRPr="003A0D55" w:rsidRDefault="00700445" w:rsidP="006F0A21">
      <w:pPr>
        <w:pStyle w:val="af0"/>
      </w:pPr>
    </w:p>
    <w:sectPr w:rsidR="00700445" w:rsidRPr="003A0D55">
      <w:headerReference w:type="even" r:id="rId13"/>
      <w:headerReference w:type="default" r:id="rId14"/>
      <w:footerReference w:type="even" r:id="rId15"/>
      <w:footerReference w:type="default" r:id="rId16"/>
      <w:headerReference w:type="first" r:id="rId17"/>
      <w:footerReference w:type="first" r:id="rId18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428CC0D" w14:textId="77777777" w:rsidR="00043367" w:rsidRDefault="00043367" w:rsidP="00554037">
      <w:pPr>
        <w:ind w:firstLine="560"/>
      </w:pPr>
      <w:r>
        <w:separator/>
      </w:r>
    </w:p>
  </w:endnote>
  <w:endnote w:type="continuationSeparator" w:id="0">
    <w:p w14:paraId="317B5E0A" w14:textId="77777777" w:rsidR="00043367" w:rsidRDefault="00043367" w:rsidP="00554037">
      <w:pPr>
        <w:ind w:firstLine="56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仿宋">
    <w:altName w:val="FangSong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B90E802" w14:textId="77777777" w:rsidR="00554037" w:rsidRDefault="00554037">
    <w:pPr>
      <w:pStyle w:val="af5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49158747"/>
      <w:docPartObj>
        <w:docPartGallery w:val="Page Numbers (Bottom of Page)"/>
        <w:docPartUnique/>
      </w:docPartObj>
    </w:sdtPr>
    <w:sdtContent>
      <w:sdt>
        <w:sdtPr>
          <w:id w:val="1728636285"/>
          <w:docPartObj>
            <w:docPartGallery w:val="Page Numbers (Top of Page)"/>
            <w:docPartUnique/>
          </w:docPartObj>
        </w:sdtPr>
        <w:sdtContent>
          <w:p w14:paraId="029A164E" w14:textId="4A6BC94B" w:rsidR="000B113B" w:rsidRDefault="000B113B">
            <w:pPr>
              <w:pStyle w:val="af5"/>
              <w:ind w:firstLine="360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lang w:val="zh-CN"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lang w:val="zh-CN"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18317E28" w14:textId="77777777" w:rsidR="00554037" w:rsidRDefault="00554037">
    <w:pPr>
      <w:pStyle w:val="af5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02D9C5C" w14:textId="77777777" w:rsidR="00554037" w:rsidRDefault="00554037">
    <w:pPr>
      <w:pStyle w:val="af5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787A867" w14:textId="77777777" w:rsidR="00043367" w:rsidRDefault="00043367" w:rsidP="00554037">
      <w:pPr>
        <w:ind w:firstLine="560"/>
      </w:pPr>
      <w:r>
        <w:separator/>
      </w:r>
    </w:p>
  </w:footnote>
  <w:footnote w:type="continuationSeparator" w:id="0">
    <w:p w14:paraId="4130F1F7" w14:textId="77777777" w:rsidR="00043367" w:rsidRDefault="00043367" w:rsidP="00554037">
      <w:pPr>
        <w:ind w:firstLine="56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ECFB8FE" w14:textId="77777777" w:rsidR="00554037" w:rsidRDefault="00554037">
    <w:pPr>
      <w:pStyle w:val="af3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EFF526C" w14:textId="77777777" w:rsidR="00554037" w:rsidRDefault="00554037">
    <w:pPr>
      <w:pStyle w:val="af3"/>
      <w:ind w:firstLine="36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2A150D6" w14:textId="77777777" w:rsidR="00554037" w:rsidRDefault="00554037">
    <w:pPr>
      <w:pStyle w:val="af3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1FB7382"/>
    <w:multiLevelType w:val="hybridMultilevel"/>
    <w:tmpl w:val="6A4ECF6E"/>
    <w:lvl w:ilvl="0" w:tplc="34E6A35C">
      <w:start w:val="1"/>
      <w:numFmt w:val="decimal"/>
      <w:lvlText w:val="%1)"/>
      <w:lvlJc w:val="left"/>
      <w:pPr>
        <w:ind w:left="12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760" w:hanging="420"/>
      </w:pPr>
    </w:lvl>
    <w:lvl w:ilvl="2" w:tplc="0409001B" w:tentative="1">
      <w:start w:val="1"/>
      <w:numFmt w:val="lowerRoman"/>
      <w:lvlText w:val="%3."/>
      <w:lvlJc w:val="right"/>
      <w:pPr>
        <w:ind w:left="2180" w:hanging="420"/>
      </w:pPr>
    </w:lvl>
    <w:lvl w:ilvl="3" w:tplc="0409000F" w:tentative="1">
      <w:start w:val="1"/>
      <w:numFmt w:val="decimal"/>
      <w:lvlText w:val="%4."/>
      <w:lvlJc w:val="left"/>
      <w:pPr>
        <w:ind w:left="2600" w:hanging="420"/>
      </w:pPr>
    </w:lvl>
    <w:lvl w:ilvl="4" w:tplc="04090019" w:tentative="1">
      <w:start w:val="1"/>
      <w:numFmt w:val="lowerLetter"/>
      <w:lvlText w:val="%5)"/>
      <w:lvlJc w:val="left"/>
      <w:pPr>
        <w:ind w:left="3020" w:hanging="420"/>
      </w:pPr>
    </w:lvl>
    <w:lvl w:ilvl="5" w:tplc="0409001B" w:tentative="1">
      <w:start w:val="1"/>
      <w:numFmt w:val="lowerRoman"/>
      <w:lvlText w:val="%6."/>
      <w:lvlJc w:val="right"/>
      <w:pPr>
        <w:ind w:left="3440" w:hanging="420"/>
      </w:pPr>
    </w:lvl>
    <w:lvl w:ilvl="6" w:tplc="0409000F" w:tentative="1">
      <w:start w:val="1"/>
      <w:numFmt w:val="decimal"/>
      <w:lvlText w:val="%7."/>
      <w:lvlJc w:val="left"/>
      <w:pPr>
        <w:ind w:left="3860" w:hanging="420"/>
      </w:pPr>
    </w:lvl>
    <w:lvl w:ilvl="7" w:tplc="04090019" w:tentative="1">
      <w:start w:val="1"/>
      <w:numFmt w:val="lowerLetter"/>
      <w:lvlText w:val="%8)"/>
      <w:lvlJc w:val="left"/>
      <w:pPr>
        <w:ind w:left="4280" w:hanging="420"/>
      </w:pPr>
    </w:lvl>
    <w:lvl w:ilvl="8" w:tplc="0409001B" w:tentative="1">
      <w:start w:val="1"/>
      <w:numFmt w:val="lowerRoman"/>
      <w:lvlText w:val="%9."/>
      <w:lvlJc w:val="right"/>
      <w:pPr>
        <w:ind w:left="4700" w:hanging="420"/>
      </w:pPr>
    </w:lvl>
  </w:abstractNum>
  <w:abstractNum w:abstractNumId="1" w15:restartNumberingAfterBreak="0">
    <w:nsid w:val="4D6142FA"/>
    <w:multiLevelType w:val="hybridMultilevel"/>
    <w:tmpl w:val="B8D0A00C"/>
    <w:lvl w:ilvl="0" w:tplc="999ED436">
      <w:start w:val="1"/>
      <w:numFmt w:val="decimal"/>
      <w:lvlText w:val="%1."/>
      <w:lvlJc w:val="left"/>
      <w:pPr>
        <w:ind w:left="9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2" w15:restartNumberingAfterBreak="0">
    <w:nsid w:val="7F0E01C1"/>
    <w:multiLevelType w:val="hybridMultilevel"/>
    <w:tmpl w:val="B8D0A00C"/>
    <w:lvl w:ilvl="0" w:tplc="FFFFFFFF">
      <w:start w:val="1"/>
      <w:numFmt w:val="decimal"/>
      <w:lvlText w:val="%1."/>
      <w:lvlJc w:val="left"/>
      <w:pPr>
        <w:ind w:left="920" w:hanging="360"/>
      </w:pPr>
      <w:rPr>
        <w:rFonts w:hint="default"/>
      </w:rPr>
    </w:lvl>
    <w:lvl w:ilvl="1" w:tplc="FFFFFFFF" w:tentative="1">
      <w:start w:val="1"/>
      <w:numFmt w:val="lowerLetter"/>
      <w:lvlText w:val="%2)"/>
      <w:lvlJc w:val="left"/>
      <w:pPr>
        <w:ind w:left="1400" w:hanging="420"/>
      </w:pPr>
    </w:lvl>
    <w:lvl w:ilvl="2" w:tplc="FFFFFFFF" w:tentative="1">
      <w:start w:val="1"/>
      <w:numFmt w:val="lowerRoman"/>
      <w:lvlText w:val="%3."/>
      <w:lvlJc w:val="right"/>
      <w:pPr>
        <w:ind w:left="1820" w:hanging="420"/>
      </w:pPr>
    </w:lvl>
    <w:lvl w:ilvl="3" w:tplc="FFFFFFFF" w:tentative="1">
      <w:start w:val="1"/>
      <w:numFmt w:val="decimal"/>
      <w:lvlText w:val="%4."/>
      <w:lvlJc w:val="left"/>
      <w:pPr>
        <w:ind w:left="2240" w:hanging="420"/>
      </w:pPr>
    </w:lvl>
    <w:lvl w:ilvl="4" w:tplc="FFFFFFFF" w:tentative="1">
      <w:start w:val="1"/>
      <w:numFmt w:val="lowerLetter"/>
      <w:lvlText w:val="%5)"/>
      <w:lvlJc w:val="left"/>
      <w:pPr>
        <w:ind w:left="2660" w:hanging="420"/>
      </w:pPr>
    </w:lvl>
    <w:lvl w:ilvl="5" w:tplc="FFFFFFFF" w:tentative="1">
      <w:start w:val="1"/>
      <w:numFmt w:val="lowerRoman"/>
      <w:lvlText w:val="%6."/>
      <w:lvlJc w:val="right"/>
      <w:pPr>
        <w:ind w:left="3080" w:hanging="420"/>
      </w:pPr>
    </w:lvl>
    <w:lvl w:ilvl="6" w:tplc="FFFFFFFF" w:tentative="1">
      <w:start w:val="1"/>
      <w:numFmt w:val="decimal"/>
      <w:lvlText w:val="%7."/>
      <w:lvlJc w:val="left"/>
      <w:pPr>
        <w:ind w:left="3500" w:hanging="420"/>
      </w:pPr>
    </w:lvl>
    <w:lvl w:ilvl="7" w:tplc="FFFFFFFF" w:tentative="1">
      <w:start w:val="1"/>
      <w:numFmt w:val="lowerLetter"/>
      <w:lvlText w:val="%8)"/>
      <w:lvlJc w:val="left"/>
      <w:pPr>
        <w:ind w:left="3920" w:hanging="420"/>
      </w:pPr>
    </w:lvl>
    <w:lvl w:ilvl="8" w:tplc="FFFFFFFF" w:tentative="1">
      <w:start w:val="1"/>
      <w:numFmt w:val="lowerRoman"/>
      <w:lvlText w:val="%9."/>
      <w:lvlJc w:val="right"/>
      <w:pPr>
        <w:ind w:left="4340" w:hanging="420"/>
      </w:pPr>
    </w:lvl>
  </w:abstractNum>
  <w:num w:numId="1" w16cid:durableId="1083262706">
    <w:abstractNumId w:val="1"/>
  </w:num>
  <w:num w:numId="2" w16cid:durableId="1940139099">
    <w:abstractNumId w:val="0"/>
  </w:num>
  <w:num w:numId="3" w16cid:durableId="1890606562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B70E4"/>
    <w:rsid w:val="00043367"/>
    <w:rsid w:val="00060314"/>
    <w:rsid w:val="000B113B"/>
    <w:rsid w:val="000D7583"/>
    <w:rsid w:val="00117135"/>
    <w:rsid w:val="00233611"/>
    <w:rsid w:val="00255ADC"/>
    <w:rsid w:val="00284912"/>
    <w:rsid w:val="00293E6F"/>
    <w:rsid w:val="002E319A"/>
    <w:rsid w:val="003145E3"/>
    <w:rsid w:val="003A0D55"/>
    <w:rsid w:val="003C3887"/>
    <w:rsid w:val="004B4165"/>
    <w:rsid w:val="00520602"/>
    <w:rsid w:val="00540366"/>
    <w:rsid w:val="005463B1"/>
    <w:rsid w:val="00554037"/>
    <w:rsid w:val="00641A06"/>
    <w:rsid w:val="00687A50"/>
    <w:rsid w:val="006F0A21"/>
    <w:rsid w:val="00700445"/>
    <w:rsid w:val="007A1F28"/>
    <w:rsid w:val="007B0A9D"/>
    <w:rsid w:val="007F2ED7"/>
    <w:rsid w:val="00875580"/>
    <w:rsid w:val="00893642"/>
    <w:rsid w:val="008F4365"/>
    <w:rsid w:val="00901367"/>
    <w:rsid w:val="00921889"/>
    <w:rsid w:val="00927A09"/>
    <w:rsid w:val="009657AF"/>
    <w:rsid w:val="009B49F0"/>
    <w:rsid w:val="00A17109"/>
    <w:rsid w:val="00A7410F"/>
    <w:rsid w:val="00A77542"/>
    <w:rsid w:val="00AA3E4E"/>
    <w:rsid w:val="00AB66D7"/>
    <w:rsid w:val="00AC775E"/>
    <w:rsid w:val="00B226DF"/>
    <w:rsid w:val="00BD5319"/>
    <w:rsid w:val="00BF4DB6"/>
    <w:rsid w:val="00C40992"/>
    <w:rsid w:val="00C64A26"/>
    <w:rsid w:val="00CA7569"/>
    <w:rsid w:val="00D66648"/>
    <w:rsid w:val="00D7115A"/>
    <w:rsid w:val="00E40AAB"/>
    <w:rsid w:val="00E444BB"/>
    <w:rsid w:val="00EB70E4"/>
    <w:rsid w:val="00F44756"/>
    <w:rsid w:val="00FD6D15"/>
    <w:rsid w:val="00FE7E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FB95EE5"/>
  <w15:chartTrackingRefBased/>
  <w15:docId w15:val="{BF723566-FD12-4D83-82EF-197FF63D654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27A09"/>
    <w:pPr>
      <w:widowControl w:val="0"/>
      <w:ind w:firstLineChars="200" w:firstLine="200"/>
      <w:jc w:val="both"/>
    </w:pPr>
    <w:rPr>
      <w:rFonts w:eastAsia="仿宋"/>
      <w:sz w:val="28"/>
    </w:rPr>
  </w:style>
  <w:style w:type="paragraph" w:styleId="1">
    <w:name w:val="heading 1"/>
    <w:basedOn w:val="a"/>
    <w:next w:val="a"/>
    <w:link w:val="10"/>
    <w:uiPriority w:val="9"/>
    <w:qFormat/>
    <w:rsid w:val="00233611"/>
    <w:pPr>
      <w:keepNext/>
      <w:keepLines/>
      <w:spacing w:before="60" w:after="60"/>
      <w:ind w:firstLineChars="0" w:firstLine="0"/>
      <w:outlineLvl w:val="0"/>
    </w:pPr>
    <w:rPr>
      <w:rFonts w:eastAsia="黑体"/>
      <w:b/>
      <w:bCs/>
      <w:kern w:val="44"/>
      <w:sz w:val="32"/>
      <w:szCs w:val="44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7B0A9D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autoRedefine/>
    <w:uiPriority w:val="9"/>
    <w:unhideWhenUsed/>
    <w:qFormat/>
    <w:rsid w:val="005463B1"/>
    <w:pPr>
      <w:spacing w:before="260" w:after="260" w:line="240" w:lineRule="atLeast"/>
      <w:ind w:firstLineChars="100" w:firstLine="100"/>
      <w:outlineLvl w:val="2"/>
    </w:pPr>
    <w:rPr>
      <w:b/>
      <w:bCs/>
      <w:sz w:val="24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标题 3 字符"/>
    <w:basedOn w:val="a0"/>
    <w:link w:val="3"/>
    <w:uiPriority w:val="9"/>
    <w:rsid w:val="005463B1"/>
    <w:rPr>
      <w:rFonts w:eastAsia="仿宋"/>
      <w:b/>
      <w:bCs/>
      <w:sz w:val="24"/>
      <w:szCs w:val="32"/>
    </w:rPr>
  </w:style>
  <w:style w:type="paragraph" w:customStyle="1" w:styleId="a3">
    <w:name w:val="论文标题一"/>
    <w:basedOn w:val="a"/>
    <w:link w:val="a4"/>
    <w:qFormat/>
    <w:rsid w:val="00060314"/>
    <w:pPr>
      <w:widowControl/>
      <w:spacing w:line="360" w:lineRule="auto"/>
      <w:jc w:val="left"/>
      <w:outlineLvl w:val="0"/>
    </w:pPr>
    <w:rPr>
      <w:rFonts w:eastAsia="宋体"/>
      <w:b/>
    </w:rPr>
  </w:style>
  <w:style w:type="character" w:customStyle="1" w:styleId="a4">
    <w:name w:val="论文标题一 字符"/>
    <w:basedOn w:val="a0"/>
    <w:link w:val="a3"/>
    <w:rsid w:val="00060314"/>
    <w:rPr>
      <w:rFonts w:eastAsia="宋体"/>
      <w:b/>
      <w:sz w:val="28"/>
    </w:rPr>
  </w:style>
  <w:style w:type="paragraph" w:customStyle="1" w:styleId="a5">
    <w:name w:val="论文标题四"/>
    <w:basedOn w:val="a"/>
    <w:link w:val="a6"/>
    <w:qFormat/>
    <w:rsid w:val="003145E3"/>
    <w:pPr>
      <w:spacing w:line="400" w:lineRule="exact"/>
      <w:outlineLvl w:val="3"/>
    </w:pPr>
    <w:rPr>
      <w:rFonts w:ascii="宋体" w:eastAsia="宋体" w:hAnsi="宋体"/>
      <w:sz w:val="24"/>
      <w:szCs w:val="24"/>
    </w:rPr>
  </w:style>
  <w:style w:type="character" w:customStyle="1" w:styleId="a6">
    <w:name w:val="论文标题四 字符"/>
    <w:basedOn w:val="a0"/>
    <w:link w:val="a5"/>
    <w:rsid w:val="003145E3"/>
    <w:rPr>
      <w:rFonts w:ascii="宋体" w:eastAsia="宋体" w:hAnsi="宋体"/>
      <w:sz w:val="24"/>
      <w:szCs w:val="24"/>
    </w:rPr>
  </w:style>
  <w:style w:type="paragraph" w:customStyle="1" w:styleId="a7">
    <w:name w:val="论文标题三"/>
    <w:basedOn w:val="a"/>
    <w:link w:val="a8"/>
    <w:qFormat/>
    <w:rsid w:val="003145E3"/>
    <w:pPr>
      <w:spacing w:line="400" w:lineRule="exact"/>
      <w:outlineLvl w:val="2"/>
    </w:pPr>
    <w:rPr>
      <w:rFonts w:ascii="宋体" w:eastAsia="宋体" w:hAnsi="宋体"/>
      <w:sz w:val="24"/>
      <w:szCs w:val="24"/>
    </w:rPr>
  </w:style>
  <w:style w:type="character" w:customStyle="1" w:styleId="a8">
    <w:name w:val="论文标题三 字符"/>
    <w:basedOn w:val="a0"/>
    <w:link w:val="a7"/>
    <w:rsid w:val="003145E3"/>
    <w:rPr>
      <w:rFonts w:ascii="宋体" w:eastAsia="宋体" w:hAnsi="宋体"/>
      <w:sz w:val="24"/>
      <w:szCs w:val="24"/>
    </w:rPr>
  </w:style>
  <w:style w:type="paragraph" w:customStyle="1" w:styleId="a9">
    <w:name w:val="论文标题二"/>
    <w:basedOn w:val="a3"/>
    <w:link w:val="aa"/>
    <w:qFormat/>
    <w:rsid w:val="00060314"/>
    <w:pPr>
      <w:outlineLvl w:val="1"/>
    </w:pPr>
    <w:rPr>
      <w:b w:val="0"/>
      <w:sz w:val="24"/>
    </w:rPr>
  </w:style>
  <w:style w:type="character" w:customStyle="1" w:styleId="aa">
    <w:name w:val="论文标题二 字符"/>
    <w:basedOn w:val="a4"/>
    <w:link w:val="a9"/>
    <w:rsid w:val="00060314"/>
    <w:rPr>
      <w:rFonts w:eastAsia="宋体"/>
      <w:b w:val="0"/>
      <w:sz w:val="24"/>
    </w:rPr>
  </w:style>
  <w:style w:type="character" w:customStyle="1" w:styleId="10">
    <w:name w:val="标题 1 字符"/>
    <w:basedOn w:val="a0"/>
    <w:link w:val="1"/>
    <w:uiPriority w:val="9"/>
    <w:rsid w:val="00233611"/>
    <w:rPr>
      <w:rFonts w:eastAsia="黑体"/>
      <w:b/>
      <w:bCs/>
      <w:kern w:val="44"/>
      <w:sz w:val="32"/>
      <w:szCs w:val="44"/>
    </w:rPr>
  </w:style>
  <w:style w:type="paragraph" w:customStyle="1" w:styleId="ab">
    <w:name w:val="论文一级标题"/>
    <w:basedOn w:val="1"/>
    <w:next w:val="ac"/>
    <w:link w:val="ad"/>
    <w:autoRedefine/>
    <w:qFormat/>
    <w:rsid w:val="007B0A9D"/>
    <w:pPr>
      <w:widowControl/>
      <w:spacing w:beforeLines="100" w:before="100" w:afterLines="100" w:after="100" w:line="420" w:lineRule="auto"/>
      <w:jc w:val="left"/>
    </w:pPr>
    <w:rPr>
      <w:b w:val="0"/>
      <w:sz w:val="36"/>
    </w:rPr>
  </w:style>
  <w:style w:type="character" w:customStyle="1" w:styleId="ad">
    <w:name w:val="论文一级标题 字符"/>
    <w:basedOn w:val="a0"/>
    <w:link w:val="ab"/>
    <w:rsid w:val="007B0A9D"/>
    <w:rPr>
      <w:rFonts w:eastAsia="黑体"/>
      <w:bCs/>
      <w:kern w:val="44"/>
      <w:sz w:val="36"/>
      <w:szCs w:val="44"/>
    </w:rPr>
  </w:style>
  <w:style w:type="paragraph" w:customStyle="1" w:styleId="ac">
    <w:name w:val="论文二级标题"/>
    <w:basedOn w:val="2"/>
    <w:next w:val="ae"/>
    <w:link w:val="af"/>
    <w:autoRedefine/>
    <w:qFormat/>
    <w:rsid w:val="007B0A9D"/>
    <w:pPr>
      <w:spacing w:after="0" w:line="415" w:lineRule="auto"/>
      <w:ind w:firstLineChars="0" w:firstLine="0"/>
      <w:jc w:val="left"/>
    </w:pPr>
    <w:rPr>
      <w:rFonts w:eastAsia="黑体"/>
      <w:b w:val="0"/>
      <w:kern w:val="44"/>
      <w:sz w:val="28"/>
    </w:rPr>
  </w:style>
  <w:style w:type="character" w:customStyle="1" w:styleId="af">
    <w:name w:val="论文二级标题 字符"/>
    <w:basedOn w:val="ad"/>
    <w:link w:val="ac"/>
    <w:rsid w:val="007B0A9D"/>
    <w:rPr>
      <w:rFonts w:asciiTheme="majorHAnsi" w:eastAsia="黑体" w:hAnsiTheme="majorHAnsi" w:cstheme="majorBidi"/>
      <w:bCs/>
      <w:kern w:val="44"/>
      <w:sz w:val="28"/>
      <w:szCs w:val="32"/>
    </w:rPr>
  </w:style>
  <w:style w:type="character" w:customStyle="1" w:styleId="20">
    <w:name w:val="标题 2 字符"/>
    <w:basedOn w:val="a0"/>
    <w:link w:val="2"/>
    <w:uiPriority w:val="9"/>
    <w:semiHidden/>
    <w:rsid w:val="007B0A9D"/>
    <w:rPr>
      <w:rFonts w:asciiTheme="majorHAnsi" w:eastAsiaTheme="majorEastAsia" w:hAnsiTheme="majorHAnsi" w:cstheme="majorBidi"/>
      <w:b/>
      <w:bCs/>
      <w:sz w:val="32"/>
      <w:szCs w:val="32"/>
    </w:rPr>
  </w:style>
  <w:style w:type="paragraph" w:customStyle="1" w:styleId="af0">
    <w:name w:val="论文的正文"/>
    <w:basedOn w:val="a"/>
    <w:link w:val="af1"/>
    <w:autoRedefine/>
    <w:qFormat/>
    <w:rsid w:val="006F0A21"/>
    <w:pPr>
      <w:spacing w:line="360" w:lineRule="auto"/>
      <w:ind w:left="920" w:firstLineChars="0" w:firstLine="0"/>
    </w:pPr>
    <w:rPr>
      <w:rFonts w:ascii="Times New Roman" w:eastAsia="宋体" w:hAnsi="Times New Roman"/>
      <w:szCs w:val="32"/>
    </w:rPr>
  </w:style>
  <w:style w:type="character" w:customStyle="1" w:styleId="af1">
    <w:name w:val="论文的正文 字符"/>
    <w:basedOn w:val="30"/>
    <w:link w:val="af0"/>
    <w:rsid w:val="006F0A21"/>
    <w:rPr>
      <w:rFonts w:ascii="Times New Roman" w:eastAsia="宋体" w:hAnsi="Times New Roman"/>
      <w:b w:val="0"/>
      <w:bCs w:val="0"/>
      <w:sz w:val="28"/>
      <w:szCs w:val="32"/>
    </w:rPr>
  </w:style>
  <w:style w:type="paragraph" w:customStyle="1" w:styleId="ae">
    <w:name w:val="论文三级标题"/>
    <w:basedOn w:val="3"/>
    <w:next w:val="af0"/>
    <w:link w:val="af2"/>
    <w:qFormat/>
    <w:rsid w:val="007B0A9D"/>
    <w:pPr>
      <w:spacing w:after="0" w:line="415" w:lineRule="auto"/>
      <w:ind w:firstLineChars="0" w:firstLine="0"/>
      <w:jc w:val="left"/>
    </w:pPr>
    <w:rPr>
      <w:rFonts w:ascii="黑体" w:eastAsia="黑体" w:hAnsi="黑体"/>
      <w:b w:val="0"/>
      <w:szCs w:val="24"/>
    </w:rPr>
  </w:style>
  <w:style w:type="character" w:customStyle="1" w:styleId="af2">
    <w:name w:val="论文三级标题 字符"/>
    <w:basedOn w:val="a0"/>
    <w:link w:val="ae"/>
    <w:rsid w:val="007B0A9D"/>
    <w:rPr>
      <w:rFonts w:ascii="黑体" w:eastAsia="黑体" w:hAnsi="黑体"/>
      <w:bCs/>
      <w:sz w:val="24"/>
      <w:szCs w:val="24"/>
    </w:rPr>
  </w:style>
  <w:style w:type="paragraph" w:styleId="af3">
    <w:name w:val="header"/>
    <w:basedOn w:val="a"/>
    <w:link w:val="af4"/>
    <w:uiPriority w:val="99"/>
    <w:unhideWhenUsed/>
    <w:rsid w:val="0055403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f4">
    <w:name w:val="页眉 字符"/>
    <w:basedOn w:val="a0"/>
    <w:link w:val="af3"/>
    <w:uiPriority w:val="99"/>
    <w:rsid w:val="00554037"/>
    <w:rPr>
      <w:rFonts w:eastAsia="仿宋"/>
      <w:sz w:val="18"/>
      <w:szCs w:val="18"/>
    </w:rPr>
  </w:style>
  <w:style w:type="paragraph" w:styleId="af5">
    <w:name w:val="footer"/>
    <w:basedOn w:val="a"/>
    <w:link w:val="af6"/>
    <w:uiPriority w:val="99"/>
    <w:unhideWhenUsed/>
    <w:rsid w:val="0055403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f6">
    <w:name w:val="页脚 字符"/>
    <w:basedOn w:val="a0"/>
    <w:link w:val="af5"/>
    <w:uiPriority w:val="99"/>
    <w:rsid w:val="00554037"/>
    <w:rPr>
      <w:rFonts w:eastAsia="仿宋"/>
      <w:sz w:val="18"/>
      <w:szCs w:val="18"/>
    </w:rPr>
  </w:style>
  <w:style w:type="character" w:styleId="af7">
    <w:name w:val="Placeholder Text"/>
    <w:basedOn w:val="a0"/>
    <w:uiPriority w:val="99"/>
    <w:semiHidden/>
    <w:rsid w:val="00284912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header" Target="header1.xml"/><Relationship Id="rId18" Type="http://schemas.openxmlformats.org/officeDocument/2006/relationships/footer" Target="footer3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header" Target="header3.xml"/><Relationship Id="rId2" Type="http://schemas.openxmlformats.org/officeDocument/2006/relationships/styles" Target="styles.xml"/><Relationship Id="rId16" Type="http://schemas.openxmlformats.org/officeDocument/2006/relationships/footer" Target="footer2.xml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8</TotalTime>
  <Pages>5</Pages>
  <Words>301</Words>
  <Characters>1719</Characters>
  <Application>Microsoft Office Word</Application>
  <DocSecurity>0</DocSecurity>
  <Lines>14</Lines>
  <Paragraphs>4</Paragraphs>
  <ScaleCrop>false</ScaleCrop>
  <Company/>
  <LinksUpToDate>false</LinksUpToDate>
  <CharactersWithSpaces>20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邓 宇海</dc:creator>
  <cp:keywords/>
  <dc:description/>
  <cp:lastModifiedBy>qxy200401@outlook.com</cp:lastModifiedBy>
  <cp:revision>16</cp:revision>
  <cp:lastPrinted>2021-12-27T12:42:00Z</cp:lastPrinted>
  <dcterms:created xsi:type="dcterms:W3CDTF">2021-12-12T08:50:00Z</dcterms:created>
  <dcterms:modified xsi:type="dcterms:W3CDTF">2023-02-18T00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MWinEqns">
    <vt:bool>true</vt:bool>
  </property>
</Properties>
</file>